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aconcuadrcula"/>
        <w:tblW w:w="97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26"/>
        <w:gridCol w:w="6038"/>
        <w:gridCol w:w="1843"/>
      </w:tblGrid>
      <w:tr w:rsidR="0094793D" w:rsidRPr="00182555" w14:paraId="0ABCD5DA" w14:textId="77777777" w:rsidTr="007A376B">
        <w:tc>
          <w:tcPr>
            <w:tcW w:w="1826" w:type="dxa"/>
          </w:tcPr>
          <w:p w14:paraId="033CEB5D" w14:textId="179F1732" w:rsidR="0094793D" w:rsidRDefault="0094793D" w:rsidP="007A376B">
            <w:pPr>
              <w:rPr>
                <w:rFonts w:ascii="Verdana" w:hAnsi="Verdana" w:cstheme="minorHAnsi"/>
              </w:rPr>
            </w:pPr>
            <w:r>
              <w:rPr>
                <w:rFonts w:ascii="Verdana" w:hAnsi="Verdana" w:cstheme="minorHAnsi"/>
                <w:i/>
              </w:rPr>
              <w:br w:type="page"/>
            </w:r>
            <w:r w:rsidR="000A4B30" w:rsidRPr="00182555">
              <w:rPr>
                <w:rFonts w:ascii="Verdana" w:hAnsi="Verdana" w:cstheme="minorHAnsi"/>
                <w:noProof/>
                <w:sz w:val="24"/>
              </w:rPr>
              <w:drawing>
                <wp:inline distT="0" distB="0" distL="0" distR="0" wp14:anchorId="6497EDBF" wp14:editId="3388A003">
                  <wp:extent cx="942975" cy="1246535"/>
                  <wp:effectExtent l="0" t="0" r="0" b="0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logo_ecen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5918" cy="1250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8" w:type="dxa"/>
            <w:vAlign w:val="center"/>
          </w:tcPr>
          <w:p w14:paraId="531E1285" w14:textId="77777777" w:rsidR="0094793D" w:rsidRPr="00182555" w:rsidRDefault="0094793D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 w:rsidRPr="00182555">
              <w:rPr>
                <w:rFonts w:ascii="Verdana" w:hAnsi="Verdana" w:cstheme="minorHAnsi"/>
                <w:b/>
                <w:sz w:val="24"/>
              </w:rPr>
              <w:t>Universidad Estatal a Distancia</w:t>
            </w:r>
          </w:p>
          <w:p w14:paraId="43B96572" w14:textId="77777777" w:rsidR="0094793D" w:rsidRPr="00182555" w:rsidRDefault="0094793D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 w:rsidRPr="00182555">
              <w:rPr>
                <w:rFonts w:ascii="Verdana" w:hAnsi="Verdana" w:cstheme="minorHAnsi"/>
                <w:b/>
                <w:sz w:val="24"/>
              </w:rPr>
              <w:t xml:space="preserve">Cátedra Desarrollo de </w:t>
            </w:r>
            <w:r>
              <w:rPr>
                <w:rFonts w:ascii="Verdana" w:hAnsi="Verdana" w:cstheme="minorHAnsi"/>
                <w:b/>
                <w:sz w:val="24"/>
              </w:rPr>
              <w:t>Sistemas</w:t>
            </w:r>
          </w:p>
          <w:p w14:paraId="3A75B1F0" w14:textId="60FB675C" w:rsidR="0094793D" w:rsidRDefault="00FC1EC3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>
              <w:rPr>
                <w:rFonts w:ascii="Verdana" w:hAnsi="Verdana" w:cstheme="minorHAnsi"/>
                <w:b/>
                <w:sz w:val="24"/>
              </w:rPr>
              <w:t>Asignatura</w:t>
            </w:r>
            <w:r w:rsidR="0094793D" w:rsidRPr="00182555">
              <w:rPr>
                <w:rFonts w:ascii="Verdana" w:hAnsi="Verdana" w:cstheme="minorHAnsi"/>
                <w:b/>
                <w:sz w:val="24"/>
              </w:rPr>
              <w:t>: Lógica Algorítmica</w:t>
            </w:r>
            <w:r w:rsidR="0094793D">
              <w:rPr>
                <w:rFonts w:ascii="Verdana" w:hAnsi="Verdana" w:cstheme="minorHAnsi"/>
                <w:b/>
                <w:sz w:val="24"/>
              </w:rPr>
              <w:t xml:space="preserve"> (</w:t>
            </w:r>
            <w:r w:rsidR="0094793D" w:rsidRPr="00182555">
              <w:rPr>
                <w:rFonts w:ascii="Verdana" w:hAnsi="Verdana" w:cstheme="minorHAnsi"/>
                <w:b/>
                <w:sz w:val="24"/>
              </w:rPr>
              <w:t>03304</w:t>
            </w:r>
            <w:r w:rsidR="0094793D">
              <w:rPr>
                <w:rFonts w:ascii="Verdana" w:hAnsi="Verdana" w:cstheme="minorHAnsi"/>
                <w:b/>
                <w:sz w:val="24"/>
              </w:rPr>
              <w:t>)</w:t>
            </w:r>
          </w:p>
          <w:p w14:paraId="43F3AB7A" w14:textId="77777777" w:rsidR="00164576" w:rsidRDefault="00164576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 w:rsidRPr="00164576">
              <w:rPr>
                <w:rFonts w:ascii="Verdana" w:hAnsi="Verdana" w:cstheme="minorHAnsi"/>
                <w:b/>
                <w:sz w:val="24"/>
              </w:rPr>
              <w:t>II Cuatrimestre, 2023</w:t>
            </w:r>
          </w:p>
          <w:p w14:paraId="11E7FB1C" w14:textId="3F26861C" w:rsidR="0094793D" w:rsidRPr="00182555" w:rsidRDefault="0094793D" w:rsidP="007A376B">
            <w:pPr>
              <w:jc w:val="center"/>
              <w:rPr>
                <w:rFonts w:ascii="Verdana" w:hAnsi="Verdana" w:cstheme="minorHAnsi"/>
                <w:sz w:val="24"/>
              </w:rPr>
            </w:pPr>
            <w:r>
              <w:rPr>
                <w:rFonts w:ascii="Verdana" w:hAnsi="Verdana" w:cstheme="minorHAnsi"/>
                <w:b/>
                <w:sz w:val="24"/>
              </w:rPr>
              <w:t>Hoja de respuestas</w:t>
            </w:r>
          </w:p>
        </w:tc>
        <w:tc>
          <w:tcPr>
            <w:tcW w:w="1843" w:type="dxa"/>
          </w:tcPr>
          <w:p w14:paraId="0B9914BA" w14:textId="7EB36BD5" w:rsidR="0094793D" w:rsidRPr="00182555" w:rsidRDefault="000A4B30" w:rsidP="007A376B">
            <w:pPr>
              <w:jc w:val="right"/>
              <w:rPr>
                <w:rFonts w:ascii="Verdana" w:hAnsi="Verdana" w:cstheme="minorHAnsi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443CC796" wp14:editId="6AC18D0C">
                  <wp:extent cx="779228" cy="1124202"/>
                  <wp:effectExtent l="0" t="0" r="1905" b="0"/>
                  <wp:docPr id="1" name="Imagen 1" descr="Imagen que contiene cerc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n 1" descr="Imagen que contiene cerca&#10;&#10;Descripción generada automáticamente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653" cy="1134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64BB1B" w14:textId="77777777" w:rsidR="0094793D" w:rsidRDefault="0094793D" w:rsidP="0094793D">
      <w:pPr>
        <w:jc w:val="both"/>
        <w:rPr>
          <w:rFonts w:ascii="Verdana" w:hAnsi="Verdana" w:cstheme="minorHAnsi"/>
          <w:b/>
        </w:rPr>
      </w:pPr>
    </w:p>
    <w:tbl>
      <w:tblPr>
        <w:tblStyle w:val="Tablaconcuadrcula"/>
        <w:tblW w:w="9776" w:type="dxa"/>
        <w:tblLook w:val="04A0" w:firstRow="1" w:lastRow="0" w:firstColumn="1" w:lastColumn="0" w:noHBand="0" w:noVBand="1"/>
      </w:tblPr>
      <w:tblGrid>
        <w:gridCol w:w="2836"/>
        <w:gridCol w:w="3708"/>
        <w:gridCol w:w="222"/>
        <w:gridCol w:w="889"/>
        <w:gridCol w:w="2121"/>
      </w:tblGrid>
      <w:tr w:rsidR="0094793D" w:rsidRPr="000A5926" w14:paraId="42D5765D" w14:textId="77777777" w:rsidTr="006B5756">
        <w:tc>
          <w:tcPr>
            <w:tcW w:w="2836" w:type="dxa"/>
            <w:shd w:val="clear" w:color="auto" w:fill="D0CECE" w:themeFill="background2" w:themeFillShade="E6"/>
            <w:vAlign w:val="center"/>
          </w:tcPr>
          <w:p w14:paraId="786AA30B" w14:textId="36CD6370" w:rsidR="0094793D" w:rsidRPr="000A5926" w:rsidRDefault="0094793D" w:rsidP="00907D6A">
            <w:pPr>
              <w:jc w:val="right"/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Nombre </w:t>
            </w:r>
            <w:r w:rsidR="00D95DA5" w:rsidRPr="000A5926">
              <w:rPr>
                <w:rFonts w:cstheme="minorHAnsi"/>
              </w:rPr>
              <w:t>del estudiante</w:t>
            </w:r>
            <w:r w:rsidRPr="000A5926">
              <w:rPr>
                <w:rFonts w:cstheme="minorHAnsi"/>
              </w:rPr>
              <w:t>:</w:t>
            </w:r>
          </w:p>
        </w:tc>
        <w:tc>
          <w:tcPr>
            <w:tcW w:w="3708" w:type="dxa"/>
          </w:tcPr>
          <w:p w14:paraId="2DFDCB97" w14:textId="6750776C" w:rsidR="0094793D" w:rsidRPr="000A5926" w:rsidRDefault="00FA53EB" w:rsidP="00907D6A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FRANCISCO CAMPOS SANDI</w:t>
            </w:r>
          </w:p>
        </w:tc>
        <w:tc>
          <w:tcPr>
            <w:tcW w:w="222" w:type="dxa"/>
            <w:tcBorders>
              <w:top w:val="nil"/>
              <w:bottom w:val="nil"/>
            </w:tcBorders>
          </w:tcPr>
          <w:p w14:paraId="7C783D96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  <w:tc>
          <w:tcPr>
            <w:tcW w:w="889" w:type="dxa"/>
            <w:tcBorders>
              <w:bottom w:val="single" w:sz="4" w:space="0" w:color="auto"/>
            </w:tcBorders>
            <w:shd w:val="clear" w:color="auto" w:fill="D0CECE" w:themeFill="background2" w:themeFillShade="E6"/>
            <w:vAlign w:val="center"/>
          </w:tcPr>
          <w:p w14:paraId="2BDFAC9D" w14:textId="77777777" w:rsidR="0094793D" w:rsidRPr="000A5926" w:rsidRDefault="0094793D" w:rsidP="00907D6A">
            <w:pPr>
              <w:jc w:val="right"/>
              <w:rPr>
                <w:rFonts w:cstheme="minorHAnsi"/>
              </w:rPr>
            </w:pPr>
            <w:r w:rsidRPr="000A5926">
              <w:rPr>
                <w:rFonts w:cstheme="minorHAnsi"/>
              </w:rPr>
              <w:t>Cédula:</w:t>
            </w:r>
          </w:p>
        </w:tc>
        <w:tc>
          <w:tcPr>
            <w:tcW w:w="2121" w:type="dxa"/>
            <w:tcBorders>
              <w:bottom w:val="single" w:sz="4" w:space="0" w:color="auto"/>
            </w:tcBorders>
          </w:tcPr>
          <w:p w14:paraId="3EEDC619" w14:textId="529F0A62" w:rsidR="0094793D" w:rsidRPr="000A5926" w:rsidRDefault="00FA53EB" w:rsidP="0094793D">
            <w:pPr>
              <w:rPr>
                <w:rFonts w:cstheme="minorHAnsi"/>
              </w:rPr>
            </w:pPr>
            <w:r>
              <w:rPr>
                <w:rFonts w:cstheme="minorHAnsi"/>
              </w:rPr>
              <w:t>114750560</w:t>
            </w:r>
          </w:p>
        </w:tc>
      </w:tr>
      <w:tr w:rsidR="00907D6A" w:rsidRPr="000A5926" w14:paraId="0497E36B" w14:textId="77777777" w:rsidTr="006B5756">
        <w:tc>
          <w:tcPr>
            <w:tcW w:w="2836" w:type="dxa"/>
            <w:shd w:val="clear" w:color="auto" w:fill="D0CECE" w:themeFill="background2" w:themeFillShade="E6"/>
            <w:vAlign w:val="center"/>
          </w:tcPr>
          <w:p w14:paraId="19FB92FE" w14:textId="131608BB" w:rsidR="00907D6A" w:rsidRPr="000A5926" w:rsidRDefault="00907D6A" w:rsidP="00907D6A">
            <w:pPr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Instrumento que se evalúa:</w:t>
            </w:r>
          </w:p>
        </w:tc>
        <w:tc>
          <w:tcPr>
            <w:tcW w:w="3708" w:type="dxa"/>
          </w:tcPr>
          <w:p w14:paraId="6342EBCB" w14:textId="1F0ACD94" w:rsidR="00907D6A" w:rsidRPr="000A5926" w:rsidRDefault="00FA53EB" w:rsidP="00907D6A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TAREA 2</w:t>
            </w:r>
          </w:p>
        </w:tc>
        <w:tc>
          <w:tcPr>
            <w:tcW w:w="222" w:type="dxa"/>
            <w:tcBorders>
              <w:top w:val="nil"/>
              <w:bottom w:val="nil"/>
              <w:right w:val="nil"/>
            </w:tcBorders>
          </w:tcPr>
          <w:p w14:paraId="195CBC91" w14:textId="77777777" w:rsidR="00907D6A" w:rsidRPr="000A5926" w:rsidRDefault="00907D6A" w:rsidP="0094793D">
            <w:pPr>
              <w:rPr>
                <w:rFonts w:cstheme="minorHAnsi"/>
              </w:rPr>
            </w:pPr>
          </w:p>
        </w:tc>
        <w:tc>
          <w:tcPr>
            <w:tcW w:w="3010" w:type="dxa"/>
            <w:gridSpan w:val="2"/>
            <w:tcBorders>
              <w:left w:val="nil"/>
              <w:bottom w:val="nil"/>
              <w:right w:val="nil"/>
            </w:tcBorders>
            <w:shd w:val="clear" w:color="auto" w:fill="auto"/>
          </w:tcPr>
          <w:p w14:paraId="3702E1A9" w14:textId="77777777" w:rsidR="00907D6A" w:rsidRPr="000A5926" w:rsidRDefault="00907D6A" w:rsidP="0094793D">
            <w:pPr>
              <w:rPr>
                <w:rFonts w:cstheme="minorHAnsi"/>
              </w:rPr>
            </w:pPr>
          </w:p>
        </w:tc>
      </w:tr>
    </w:tbl>
    <w:p w14:paraId="61640165" w14:textId="52007F36" w:rsidR="008F22C7" w:rsidRDefault="008F22C7" w:rsidP="008F22C7">
      <w:pPr>
        <w:spacing w:after="0"/>
        <w:rPr>
          <w:rFonts w:cstheme="minorHAnsi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621"/>
        <w:gridCol w:w="623"/>
        <w:gridCol w:w="622"/>
        <w:gridCol w:w="622"/>
        <w:gridCol w:w="622"/>
        <w:gridCol w:w="622"/>
        <w:gridCol w:w="622"/>
        <w:gridCol w:w="622"/>
        <w:gridCol w:w="622"/>
        <w:gridCol w:w="622"/>
        <w:gridCol w:w="623"/>
        <w:gridCol w:w="623"/>
        <w:gridCol w:w="623"/>
        <w:gridCol w:w="623"/>
      </w:tblGrid>
      <w:tr w:rsidR="009224B1" w:rsidRPr="000A5926" w14:paraId="0EA34C89" w14:textId="66725CC6" w:rsidTr="00EF72EB">
        <w:trPr>
          <w:jc w:val="center"/>
        </w:trPr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F983EA4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</w:p>
        </w:tc>
        <w:tc>
          <w:tcPr>
            <w:tcW w:w="623" w:type="dxa"/>
            <w:tcBorders>
              <w:left w:val="single" w:sz="4" w:space="0" w:color="auto"/>
            </w:tcBorders>
            <w:shd w:val="clear" w:color="auto" w:fill="D0CECE" w:themeFill="background2" w:themeFillShade="E6"/>
          </w:tcPr>
          <w:p w14:paraId="54967CD2" w14:textId="5F81BF64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2C3F6B2B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2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17FF1329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3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2F8ECAC3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4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14055D87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5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2CE1D0D9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6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6E15CF46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7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55BDA458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8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67569DCE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9</w:t>
            </w:r>
          </w:p>
        </w:tc>
        <w:tc>
          <w:tcPr>
            <w:tcW w:w="623" w:type="dxa"/>
            <w:shd w:val="clear" w:color="auto" w:fill="D0CECE" w:themeFill="background2" w:themeFillShade="E6"/>
          </w:tcPr>
          <w:p w14:paraId="00F0DFE0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0</w:t>
            </w:r>
          </w:p>
        </w:tc>
        <w:tc>
          <w:tcPr>
            <w:tcW w:w="623" w:type="dxa"/>
            <w:shd w:val="clear" w:color="auto" w:fill="D0CECE" w:themeFill="background2" w:themeFillShade="E6"/>
          </w:tcPr>
          <w:p w14:paraId="33C94767" w14:textId="77777777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1</w:t>
            </w:r>
          </w:p>
        </w:tc>
        <w:tc>
          <w:tcPr>
            <w:tcW w:w="623" w:type="dxa"/>
            <w:shd w:val="clear" w:color="auto" w:fill="D0CECE" w:themeFill="background2" w:themeFillShade="E6"/>
          </w:tcPr>
          <w:p w14:paraId="354C96D1" w14:textId="1A5B6AA8" w:rsidR="009224B1" w:rsidRPr="000A5926" w:rsidRDefault="009224B1" w:rsidP="0014779E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12</w:t>
            </w:r>
          </w:p>
        </w:tc>
        <w:tc>
          <w:tcPr>
            <w:tcW w:w="623" w:type="dxa"/>
            <w:shd w:val="clear" w:color="auto" w:fill="D0CECE" w:themeFill="background2" w:themeFillShade="E6"/>
          </w:tcPr>
          <w:p w14:paraId="4C5DFAE9" w14:textId="008D7C14" w:rsidR="009224B1" w:rsidRDefault="009224B1" w:rsidP="0014779E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13</w:t>
            </w:r>
          </w:p>
        </w:tc>
      </w:tr>
      <w:tr w:rsidR="009224B1" w:rsidRPr="000A5926" w14:paraId="4084414E" w14:textId="4CA2152F" w:rsidTr="00EF72EB">
        <w:trPr>
          <w:jc w:val="center"/>
        </w:trPr>
        <w:tc>
          <w:tcPr>
            <w:tcW w:w="621" w:type="dxa"/>
            <w:tcBorders>
              <w:top w:val="single" w:sz="4" w:space="0" w:color="auto"/>
            </w:tcBorders>
            <w:shd w:val="clear" w:color="auto" w:fill="D0CECE" w:themeFill="background2" w:themeFillShade="E6"/>
          </w:tcPr>
          <w:p w14:paraId="66B760A7" w14:textId="083C4F64" w:rsidR="009224B1" w:rsidRPr="006B5756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a</w:t>
            </w:r>
          </w:p>
        </w:tc>
        <w:tc>
          <w:tcPr>
            <w:tcW w:w="623" w:type="dxa"/>
          </w:tcPr>
          <w:p w14:paraId="29BBD6B9" w14:textId="006BECD0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6293E77" w14:textId="6FD537F6" w:rsidR="009224B1" w:rsidRPr="007B60CE" w:rsidRDefault="00EA7EE9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174E2B1B" w14:textId="3BAA0EB2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CD8766A" w14:textId="28C4C6BA" w:rsidR="009224B1" w:rsidRPr="007B60CE" w:rsidRDefault="007B6452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07437E8D" w14:textId="64EB34A5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435AA9FC" w14:textId="41C60644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837FC52" w14:textId="7E8B5197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6D78C1C" w14:textId="68DCED5F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6270275" w14:textId="5BA8A13B" w:rsidR="009224B1" w:rsidRPr="007B60CE" w:rsidRDefault="004A173E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3" w:type="dxa"/>
          </w:tcPr>
          <w:p w14:paraId="51963F1C" w14:textId="0BCEDEB0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0BFFF1B6" w14:textId="32CA092D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3ABF6D34" w14:textId="77777777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011396B4" w14:textId="77777777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</w:tr>
      <w:tr w:rsidR="009224B1" w:rsidRPr="000A5926" w14:paraId="618DCCE3" w14:textId="56D1E20E" w:rsidTr="00EF72EB">
        <w:trPr>
          <w:jc w:val="center"/>
        </w:trPr>
        <w:tc>
          <w:tcPr>
            <w:tcW w:w="621" w:type="dxa"/>
            <w:shd w:val="clear" w:color="auto" w:fill="D0CECE" w:themeFill="background2" w:themeFillShade="E6"/>
          </w:tcPr>
          <w:p w14:paraId="4158B1BD" w14:textId="0CBE76AA" w:rsidR="009224B1" w:rsidRPr="006B5756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b</w:t>
            </w:r>
          </w:p>
        </w:tc>
        <w:tc>
          <w:tcPr>
            <w:tcW w:w="623" w:type="dxa"/>
          </w:tcPr>
          <w:p w14:paraId="2CCA2561" w14:textId="49F58C71" w:rsidR="009224B1" w:rsidRPr="007B60CE" w:rsidRDefault="007B60CE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7B60CE"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6208BE1F" w14:textId="3A1FC4FF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4729AD5" w14:textId="40C3FF23" w:rsidR="009224B1" w:rsidRPr="007B60CE" w:rsidRDefault="00EA7EE9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3BAAA29D" w14:textId="02B9A516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1C2D3495" w14:textId="4530F87D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D46FFEA" w14:textId="44ECA2DE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7D467EE" w14:textId="7BFA1B0C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AA410F2" w14:textId="20C38BF4" w:rsidR="009224B1" w:rsidRPr="007B60CE" w:rsidRDefault="00CF6756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732AD493" w14:textId="00E363FF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4D2A023D" w14:textId="115BC9D2" w:rsidR="009224B1" w:rsidRPr="007B60CE" w:rsidRDefault="00535A3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3" w:type="dxa"/>
          </w:tcPr>
          <w:p w14:paraId="5FA4BB4B" w14:textId="6822EE5A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24F630BC" w14:textId="77777777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4CDA079B" w14:textId="77777777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</w:tr>
      <w:tr w:rsidR="009224B1" w:rsidRPr="000A5926" w14:paraId="0627E302" w14:textId="09B565D6" w:rsidTr="00EF72EB">
        <w:trPr>
          <w:jc w:val="center"/>
        </w:trPr>
        <w:tc>
          <w:tcPr>
            <w:tcW w:w="621" w:type="dxa"/>
            <w:shd w:val="clear" w:color="auto" w:fill="D0CECE" w:themeFill="background2" w:themeFillShade="E6"/>
          </w:tcPr>
          <w:p w14:paraId="706558B8" w14:textId="01DB083E" w:rsidR="009224B1" w:rsidRPr="006B5756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c</w:t>
            </w:r>
          </w:p>
        </w:tc>
        <w:tc>
          <w:tcPr>
            <w:tcW w:w="623" w:type="dxa"/>
          </w:tcPr>
          <w:p w14:paraId="17FA070B" w14:textId="1491CEFB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DECFE05" w14:textId="4510B263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37D9FB88" w14:textId="66C5791B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409351AB" w14:textId="5C173A09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EB0EEFA" w14:textId="6E24CCA5" w:rsidR="009224B1" w:rsidRPr="007B60CE" w:rsidRDefault="00F3796E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14CCCF34" w14:textId="75F9CABD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1035C467" w14:textId="6AD1D9F8" w:rsidR="009224B1" w:rsidRPr="007B60CE" w:rsidRDefault="00817EE9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79BC53F8" w14:textId="2B2E93D0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48EE45E8" w14:textId="38B24C86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77FCB603" w14:textId="3D531DFD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34DF7E09" w14:textId="3CD7C952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1A3897AB" w14:textId="77777777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0F107BFE" w14:textId="278EC98F" w:rsidR="009224B1" w:rsidRPr="007B60CE" w:rsidRDefault="00182C6B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</w:tr>
      <w:tr w:rsidR="009224B1" w:rsidRPr="000A5926" w14:paraId="72B02B4F" w14:textId="0BF76A4F" w:rsidTr="00EF72EB">
        <w:trPr>
          <w:jc w:val="center"/>
        </w:trPr>
        <w:tc>
          <w:tcPr>
            <w:tcW w:w="621" w:type="dxa"/>
            <w:shd w:val="clear" w:color="auto" w:fill="D0CECE" w:themeFill="background2" w:themeFillShade="E6"/>
          </w:tcPr>
          <w:p w14:paraId="34739EB6" w14:textId="4AD7D3A4" w:rsidR="009224B1" w:rsidRPr="006B5756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d</w:t>
            </w:r>
          </w:p>
        </w:tc>
        <w:tc>
          <w:tcPr>
            <w:tcW w:w="623" w:type="dxa"/>
          </w:tcPr>
          <w:p w14:paraId="433C672B" w14:textId="38BE228A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F4EB33C" w14:textId="5CF9480C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93F041B" w14:textId="4C00FD11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518D244C" w14:textId="12A7D772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EB6630F" w14:textId="703093ED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602FC0F" w14:textId="0EE645B6" w:rsidR="009224B1" w:rsidRPr="007B60CE" w:rsidRDefault="00817EE9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5B8C9B79" w14:textId="6AA574CF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3C354A7F" w14:textId="2102272C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377C64C" w14:textId="7A6F75AB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04FF3B7D" w14:textId="1EBE026B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4E99D0C6" w14:textId="52805CBA" w:rsidR="009224B1" w:rsidRPr="007B60CE" w:rsidRDefault="00D4291C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3" w:type="dxa"/>
          </w:tcPr>
          <w:p w14:paraId="2A7E1794" w14:textId="58A19D57" w:rsidR="009224B1" w:rsidRPr="007B60CE" w:rsidRDefault="00AB09F4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3" w:type="dxa"/>
          </w:tcPr>
          <w:p w14:paraId="2DB621D5" w14:textId="77777777" w:rsidR="009224B1" w:rsidRPr="007B60CE" w:rsidRDefault="009224B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</w:tr>
    </w:tbl>
    <w:p w14:paraId="3F386DF8" w14:textId="5891C682" w:rsidR="00CD2DB1" w:rsidRPr="0052792D" w:rsidRDefault="00CD2DB1" w:rsidP="0052792D">
      <w:pPr>
        <w:spacing w:line="240" w:lineRule="auto"/>
        <w:jc w:val="both"/>
        <w:rPr>
          <w:rFonts w:cstheme="minorHAnsi"/>
        </w:rPr>
      </w:pPr>
    </w:p>
    <w:tbl>
      <w:tblPr>
        <w:tblStyle w:val="Tablaconcuadrcula"/>
        <w:tblW w:w="11766" w:type="dxa"/>
        <w:tblInd w:w="-856" w:type="dxa"/>
        <w:tblLook w:val="04A0" w:firstRow="1" w:lastRow="0" w:firstColumn="1" w:lastColumn="0" w:noHBand="0" w:noVBand="1"/>
      </w:tblPr>
      <w:tblGrid>
        <w:gridCol w:w="11766"/>
      </w:tblGrid>
      <w:tr w:rsidR="0094793D" w:rsidRPr="000A5926" w14:paraId="42884DBC" w14:textId="77777777" w:rsidTr="002A3970">
        <w:tc>
          <w:tcPr>
            <w:tcW w:w="11766" w:type="dxa"/>
          </w:tcPr>
          <w:p w14:paraId="1B919C44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1</w:t>
            </w:r>
          </w:p>
          <w:p w14:paraId="6918A3EE" w14:textId="6A5631D4" w:rsidR="00253D22" w:rsidRPr="007C0174" w:rsidRDefault="00253D22" w:rsidP="00253D22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936B0">
              <w:rPr>
                <w:rStyle w:val="markedcontent"/>
                <w:rFonts w:ascii="Arial" w:hAnsi="Arial" w:cs="Arial"/>
                <w:sz w:val="24"/>
                <w:szCs w:val="24"/>
              </w:rPr>
              <w:t>Johnsonbaugh (2005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podemos realizar el siguiente razonamiento de ir definiendo cada proposición, luego ir formando de acuerdo a los conectores lógicos correspondientes para obtener una expresión </w:t>
            </w:r>
          </w:p>
          <w:p w14:paraId="7155E196" w14:textId="77777777" w:rsidR="00253D22" w:rsidRPr="006C2E5F" w:rsidRDefault="00253D22" w:rsidP="00253D22">
            <w:pPr>
              <w:rPr>
                <w:rFonts w:ascii="Arial" w:hAnsi="Arial" w:cs="Arial"/>
                <w:sz w:val="24"/>
                <w:szCs w:val="24"/>
              </w:rPr>
            </w:pPr>
            <w:r w:rsidRPr="006C2E5F">
              <w:rPr>
                <w:rFonts w:ascii="Arial" w:hAnsi="Arial" w:cs="Arial"/>
                <w:sz w:val="24"/>
                <w:szCs w:val="24"/>
              </w:rPr>
              <w:t xml:space="preserve">Considera las siguientes </w:t>
            </w:r>
            <w:r>
              <w:rPr>
                <w:rFonts w:ascii="Arial" w:hAnsi="Arial" w:cs="Arial"/>
                <w:sz w:val="24"/>
                <w:szCs w:val="24"/>
              </w:rPr>
              <w:t>proposiciones</w:t>
            </w:r>
            <w:r w:rsidRPr="006C2E5F">
              <w:rPr>
                <w:rFonts w:ascii="Arial" w:hAnsi="Arial" w:cs="Arial"/>
                <w:sz w:val="24"/>
                <w:szCs w:val="24"/>
              </w:rPr>
              <w:t xml:space="preserve">: </w:t>
            </w:r>
          </w:p>
          <w:p w14:paraId="06BC2890" w14:textId="58A892B7" w:rsidR="00253D22" w:rsidRPr="006C2E5F" w:rsidRDefault="00253D22" w:rsidP="00253D22">
            <w:pPr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</w:pPr>
            <w:r w:rsidRPr="006C2E5F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P</w:t>
            </w:r>
            <w:r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roposiciones</w:t>
            </w:r>
            <w:r w:rsidRPr="006C2E5F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:</w:t>
            </w:r>
          </w:p>
          <w:p w14:paraId="7B6CD388" w14:textId="0B577A0E" w:rsidR="00253D22" w:rsidRPr="006C2E5F" w:rsidRDefault="00253D22" w:rsidP="00253D2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</w:t>
            </w:r>
            <w:r w:rsidRPr="006C2E5F">
              <w:rPr>
                <w:rFonts w:ascii="Arial" w:hAnsi="Arial" w:cs="Arial"/>
                <w:sz w:val="24"/>
                <w:szCs w:val="24"/>
              </w:rPr>
              <w:t xml:space="preserve">: </w:t>
            </w:r>
            <w:r w:rsidRPr="00253D22">
              <w:rPr>
                <w:rFonts w:ascii="Arial" w:hAnsi="Arial" w:cs="Arial"/>
                <w:sz w:val="24"/>
                <w:szCs w:val="24"/>
              </w:rPr>
              <w:t>Ana da frutos buenos</w:t>
            </w:r>
          </w:p>
          <w:p w14:paraId="18FC0397" w14:textId="7F1F99F3" w:rsidR="00253D22" w:rsidRDefault="00253D22" w:rsidP="00253D2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q</w:t>
            </w:r>
            <w:r w:rsidRPr="006C2E5F">
              <w:rPr>
                <w:rFonts w:ascii="Arial" w:hAnsi="Arial" w:cs="Arial"/>
                <w:sz w:val="24"/>
                <w:szCs w:val="24"/>
              </w:rPr>
              <w:t xml:space="preserve">: </w:t>
            </w:r>
            <w:r w:rsidRPr="00253D22">
              <w:rPr>
                <w:rFonts w:ascii="Arial" w:hAnsi="Arial" w:cs="Arial"/>
                <w:sz w:val="24"/>
                <w:szCs w:val="24"/>
              </w:rPr>
              <w:t>tiene disciplina</w:t>
            </w:r>
          </w:p>
          <w:p w14:paraId="17228303" w14:textId="0404DFC5" w:rsidR="00253D22" w:rsidRDefault="00253D22" w:rsidP="00253D2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:</w:t>
            </w:r>
            <w:r>
              <w:t xml:space="preserve"> </w:t>
            </w:r>
            <w:r w:rsidRPr="00253D22">
              <w:rPr>
                <w:rFonts w:ascii="Arial" w:hAnsi="Arial" w:cs="Arial"/>
                <w:sz w:val="24"/>
                <w:szCs w:val="24"/>
              </w:rPr>
              <w:t>se levanta temprano</w:t>
            </w:r>
          </w:p>
          <w:p w14:paraId="2208C4B0" w14:textId="77777777" w:rsidR="00253D22" w:rsidRDefault="00253D22" w:rsidP="00253D22">
            <w:pPr>
              <w:rPr>
                <w:rFonts w:ascii="Arial" w:hAnsi="Arial" w:cs="Arial"/>
                <w:sz w:val="24"/>
                <w:szCs w:val="24"/>
              </w:rPr>
            </w:pPr>
          </w:p>
          <w:p w14:paraId="456E4910" w14:textId="77777777" w:rsidR="00253D22" w:rsidRPr="009E5959" w:rsidRDefault="00253D22" w:rsidP="00253D22">
            <w:pPr>
              <w:rPr>
                <w:rFonts w:ascii="Arial" w:hAnsi="Arial" w:cs="Arial"/>
                <w:sz w:val="24"/>
                <w:szCs w:val="24"/>
              </w:rPr>
            </w:pPr>
            <w:r w:rsidRPr="009E5959">
              <w:rPr>
                <w:rFonts w:ascii="Arial" w:hAnsi="Arial" w:cs="Arial"/>
                <w:sz w:val="24"/>
                <w:szCs w:val="24"/>
              </w:rPr>
              <w:t>Dado el siguiente enunciado:</w:t>
            </w:r>
          </w:p>
          <w:p w14:paraId="760C5521" w14:textId="40BDE30B" w:rsidR="00253D22" w:rsidRDefault="00BE3A43" w:rsidP="00BE3A43">
            <w:pPr>
              <w:rPr>
                <w:rFonts w:ascii="Arial" w:hAnsi="Arial" w:cs="Arial"/>
                <w:sz w:val="24"/>
                <w:szCs w:val="24"/>
              </w:rPr>
            </w:pPr>
            <w:r w:rsidRPr="00BE3A43">
              <w:rPr>
                <w:rFonts w:ascii="Arial" w:hAnsi="Arial" w:cs="Arial"/>
                <w:sz w:val="24"/>
                <w:szCs w:val="24"/>
              </w:rPr>
              <w:t>Ana da frutos buenos,</w:t>
            </w:r>
            <w:r w:rsidRPr="00BE3A4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si y solo si</w:t>
            </w:r>
            <w:r w:rsidRPr="00BE3A43">
              <w:rPr>
                <w:rFonts w:ascii="Arial" w:hAnsi="Arial" w:cs="Arial"/>
                <w:sz w:val="24"/>
                <w:szCs w:val="24"/>
              </w:rPr>
              <w:t>, tiene disciplina</w:t>
            </w:r>
            <w:r w:rsidRPr="00BE3A4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y</w:t>
            </w:r>
            <w:r w:rsidRPr="00BE3A43">
              <w:rPr>
                <w:rFonts w:ascii="Arial" w:hAnsi="Arial" w:cs="Arial"/>
                <w:sz w:val="24"/>
                <w:szCs w:val="24"/>
              </w:rPr>
              <w:t xml:space="preserve"> se levanta temprano. </w:t>
            </w:r>
            <w:r w:rsidRPr="00BE3A43">
              <w:rPr>
                <w:rFonts w:ascii="Arial" w:hAnsi="Arial" w:cs="Arial"/>
                <w:b/>
                <w:bCs/>
                <w:sz w:val="24"/>
                <w:szCs w:val="24"/>
              </w:rPr>
              <w:t>Por lo tanto</w:t>
            </w:r>
            <w:r w:rsidRPr="00BE3A43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BE3A43">
              <w:rPr>
                <w:rFonts w:ascii="Arial" w:hAnsi="Arial" w:cs="Arial"/>
                <w:b/>
                <w:bCs/>
                <w:sz w:val="24"/>
                <w:szCs w:val="24"/>
              </w:rPr>
              <w:t>no</w:t>
            </w:r>
            <w:r w:rsidRPr="00BE3A43">
              <w:rPr>
                <w:rFonts w:ascii="Arial" w:hAnsi="Arial" w:cs="Arial"/>
                <w:sz w:val="24"/>
                <w:szCs w:val="24"/>
              </w:rPr>
              <w:t xml:space="preserve"> es cierto que, </w:t>
            </w:r>
            <w:r w:rsidRPr="00BE3A4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i </w:t>
            </w:r>
            <w:r w:rsidRPr="00BE3A43">
              <w:rPr>
                <w:rFonts w:ascii="Arial" w:hAnsi="Arial" w:cs="Arial"/>
                <w:sz w:val="24"/>
                <w:szCs w:val="24"/>
              </w:rPr>
              <w:t xml:space="preserve">Ana da frutos buenos </w:t>
            </w:r>
            <w:r w:rsidRPr="00BE3A43">
              <w:rPr>
                <w:rFonts w:ascii="Arial" w:hAnsi="Arial" w:cs="Arial"/>
                <w:b/>
                <w:bCs/>
                <w:sz w:val="24"/>
                <w:szCs w:val="24"/>
              </w:rPr>
              <w:t>entonces, no</w:t>
            </w:r>
            <w:r w:rsidRPr="00BE3A43">
              <w:rPr>
                <w:rFonts w:ascii="Arial" w:hAnsi="Arial" w:cs="Arial"/>
                <w:sz w:val="24"/>
                <w:szCs w:val="24"/>
              </w:rPr>
              <w:t xml:space="preserve"> tiene disciplina o </w:t>
            </w:r>
            <w:r w:rsidRPr="00BE3A43">
              <w:rPr>
                <w:rFonts w:ascii="Arial" w:hAnsi="Arial" w:cs="Arial"/>
                <w:b/>
                <w:bCs/>
                <w:sz w:val="24"/>
                <w:szCs w:val="24"/>
              </w:rPr>
              <w:t>no</w:t>
            </w:r>
            <w:r w:rsidRPr="00BE3A43">
              <w:rPr>
                <w:rFonts w:ascii="Arial" w:hAnsi="Arial" w:cs="Arial"/>
                <w:sz w:val="24"/>
                <w:szCs w:val="24"/>
              </w:rPr>
              <w:t xml:space="preserve"> se</w:t>
            </w:r>
            <w:r w:rsidR="0012145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BE3A43">
              <w:rPr>
                <w:rFonts w:ascii="Arial" w:hAnsi="Arial" w:cs="Arial"/>
                <w:sz w:val="24"/>
                <w:szCs w:val="24"/>
              </w:rPr>
              <w:t>levanta temprano</w:t>
            </w:r>
            <w:r w:rsidR="00253D22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1056535B" w14:textId="77777777" w:rsidR="00BE3A43" w:rsidRDefault="00253D22" w:rsidP="00253D22">
            <w:pPr>
              <w:rPr>
                <w:rFonts w:ascii="Arial" w:hAnsi="Arial" w:cs="Arial"/>
                <w:sz w:val="24"/>
                <w:szCs w:val="24"/>
              </w:rPr>
            </w:pPr>
            <w:r w:rsidRPr="006D400C">
              <w:rPr>
                <w:rFonts w:ascii="Arial" w:hAnsi="Arial" w:cs="Arial"/>
                <w:sz w:val="24"/>
                <w:szCs w:val="24"/>
              </w:rPr>
              <w:t>1.Así traduciendo</w:t>
            </w:r>
            <w:r w:rsidR="00BE3A43">
              <w:rPr>
                <w:rFonts w:ascii="Arial" w:hAnsi="Arial" w:cs="Arial"/>
                <w:sz w:val="24"/>
                <w:szCs w:val="24"/>
              </w:rPr>
              <w:t xml:space="preserve"> y respetando las palabras clave en</w:t>
            </w:r>
            <w:r w:rsidRPr="006D400C">
              <w:rPr>
                <w:rFonts w:ascii="Arial" w:hAnsi="Arial" w:cs="Arial"/>
                <w:sz w:val="24"/>
                <w:szCs w:val="24"/>
              </w:rPr>
              <w:t xml:space="preserve"> el enunciado original vamos a obtener:</w:t>
            </w:r>
          </w:p>
          <w:p w14:paraId="522AC45B" w14:textId="4699AB88" w:rsidR="00253D22" w:rsidRPr="006D400C" w:rsidRDefault="00253D22" w:rsidP="00253D22">
            <w:pPr>
              <w:rPr>
                <w:rFonts w:ascii="Arial" w:hAnsi="Arial" w:cs="Arial"/>
                <w:sz w:val="24"/>
                <w:szCs w:val="24"/>
              </w:rPr>
            </w:pPr>
            <w:r w:rsidRPr="006D400C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6866AD31" w14:textId="77777777" w:rsidR="005C0E60" w:rsidRDefault="00253D22" w:rsidP="0094793D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 w:rsidRPr="007B60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b. (p &lt;-&gt; (q </w:t>
            </w:r>
            <w:r w:rsidRPr="007B60CE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∧</w:t>
            </w:r>
            <w:r w:rsidRPr="007B60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r</w:t>
            </w:r>
            <w:proofErr w:type="gramStart"/>
            <w:r w:rsidRPr="007B60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 )</w:t>
            </w:r>
            <w:proofErr w:type="gramEnd"/>
            <w:r w:rsidRPr="007B60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-&gt; ¬(p -&gt; (¬q v ¬r ))</w:t>
            </w:r>
            <w:r w:rsidR="005C0E60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</w:p>
          <w:p w14:paraId="37526021" w14:textId="24CC3BCE" w:rsidR="005C0E60" w:rsidRPr="005C0E60" w:rsidRDefault="005C0E60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r lo tanto, la opción que cumple es la </w:t>
            </w:r>
            <w:r w:rsidRPr="005C0E60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b)</w:t>
            </w:r>
          </w:p>
          <w:p w14:paraId="7FD6E421" w14:textId="77777777" w:rsidR="007B60CE" w:rsidRPr="007B60CE" w:rsidRDefault="007B60CE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44DE642D" w14:textId="77777777" w:rsidR="00BE3A43" w:rsidRDefault="00BE3A43" w:rsidP="00BE3A43">
            <w:pPr>
              <w:rPr>
                <w:rFonts w:ascii="Arial" w:hAnsi="Arial" w:cs="Arial"/>
                <w:sz w:val="24"/>
                <w:szCs w:val="24"/>
              </w:rPr>
            </w:pP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Johnsonbaugh, R. (2005). Matemáticas Discretas (6a. ed.). México: Pearson Educación</w:t>
            </w:r>
            <w:r w:rsidRPr="004936B0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55192EBB" w14:textId="2F05EA02" w:rsidR="0094793D" w:rsidRDefault="00BE3A43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41026">
              <w:rPr>
                <w:b/>
                <w:bCs/>
              </w:rPr>
              <w:t xml:space="preserve"> 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[Capítulo 1: Lógica y Demostraciones. </w:t>
            </w:r>
            <w:proofErr w:type="spellStart"/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Pags</w:t>
            </w:r>
            <w:proofErr w:type="spellEnd"/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. 1-17]</w:t>
            </w:r>
          </w:p>
          <w:p w14:paraId="10EF2426" w14:textId="414A7BFA" w:rsidR="002A3970" w:rsidRDefault="002A3970" w:rsidP="0094793D">
            <w:pPr>
              <w:rPr>
                <w:b/>
                <w:bCs/>
              </w:rPr>
            </w:pPr>
          </w:p>
          <w:p w14:paraId="61830C2C" w14:textId="7B76D277" w:rsidR="002A3970" w:rsidRDefault="002A3970" w:rsidP="0094793D">
            <w:pPr>
              <w:rPr>
                <w:b/>
                <w:bCs/>
              </w:rPr>
            </w:pPr>
          </w:p>
          <w:p w14:paraId="1875214F" w14:textId="608B93C3" w:rsidR="002A3970" w:rsidRDefault="002A3970" w:rsidP="0094793D">
            <w:pPr>
              <w:rPr>
                <w:b/>
                <w:bCs/>
              </w:rPr>
            </w:pPr>
          </w:p>
          <w:p w14:paraId="65B0854A" w14:textId="3FF665D6" w:rsidR="002A3970" w:rsidRDefault="002A3970" w:rsidP="0094793D">
            <w:pPr>
              <w:rPr>
                <w:b/>
                <w:bCs/>
              </w:rPr>
            </w:pPr>
          </w:p>
          <w:p w14:paraId="6AADA98B" w14:textId="234E1B6E" w:rsidR="002A3970" w:rsidRDefault="002A3970" w:rsidP="0094793D">
            <w:pPr>
              <w:rPr>
                <w:b/>
                <w:bCs/>
              </w:rPr>
            </w:pPr>
          </w:p>
          <w:p w14:paraId="067F0DF3" w14:textId="5346E597" w:rsidR="002A3970" w:rsidRDefault="002A3970" w:rsidP="0094793D">
            <w:pPr>
              <w:rPr>
                <w:b/>
                <w:bCs/>
              </w:rPr>
            </w:pPr>
          </w:p>
          <w:p w14:paraId="61E2A22D" w14:textId="4E748DC2" w:rsidR="002A3970" w:rsidRDefault="002A3970" w:rsidP="0094793D">
            <w:pPr>
              <w:rPr>
                <w:b/>
                <w:bCs/>
              </w:rPr>
            </w:pPr>
          </w:p>
          <w:p w14:paraId="686F3D84" w14:textId="0E97DC54" w:rsidR="002A3970" w:rsidRDefault="002A3970" w:rsidP="0094793D">
            <w:pPr>
              <w:rPr>
                <w:b/>
                <w:bCs/>
              </w:rPr>
            </w:pPr>
          </w:p>
          <w:p w14:paraId="72EC4127" w14:textId="4FBBED05" w:rsidR="002A3970" w:rsidRDefault="002A3970" w:rsidP="0094793D">
            <w:pPr>
              <w:rPr>
                <w:b/>
                <w:bCs/>
              </w:rPr>
            </w:pPr>
          </w:p>
          <w:p w14:paraId="7780B25A" w14:textId="1F472939" w:rsidR="00121459" w:rsidRDefault="00121459" w:rsidP="0094793D">
            <w:pPr>
              <w:rPr>
                <w:b/>
                <w:bCs/>
              </w:rPr>
            </w:pPr>
          </w:p>
          <w:p w14:paraId="0805335F" w14:textId="77777777" w:rsidR="00121459" w:rsidRDefault="00121459" w:rsidP="0094793D">
            <w:pPr>
              <w:rPr>
                <w:b/>
                <w:bCs/>
              </w:rPr>
            </w:pPr>
          </w:p>
          <w:p w14:paraId="42228D02" w14:textId="7BB639B1" w:rsidR="002A3970" w:rsidRPr="000A5926" w:rsidRDefault="002A3970" w:rsidP="0094793D">
            <w:pPr>
              <w:rPr>
                <w:rFonts w:cstheme="minorHAnsi"/>
              </w:rPr>
            </w:pPr>
          </w:p>
        </w:tc>
      </w:tr>
      <w:tr w:rsidR="0094793D" w:rsidRPr="000A5926" w14:paraId="340A498D" w14:textId="77777777" w:rsidTr="002A3970">
        <w:tc>
          <w:tcPr>
            <w:tcW w:w="11766" w:type="dxa"/>
          </w:tcPr>
          <w:p w14:paraId="021AEE22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2</w:t>
            </w:r>
          </w:p>
          <w:p w14:paraId="21785742" w14:textId="77777777" w:rsidR="002A3970" w:rsidRDefault="002A3970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936B0">
              <w:rPr>
                <w:rStyle w:val="markedcontent"/>
                <w:rFonts w:ascii="Arial" w:hAnsi="Arial" w:cs="Arial"/>
                <w:sz w:val="24"/>
                <w:szCs w:val="24"/>
              </w:rPr>
              <w:t>Johnsonbaugh (2005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y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) podemos realizar el siguiente razonamiento de construir la tabla de verdad para analizar el resultado de la misma. </w:t>
            </w:r>
          </w:p>
          <w:p w14:paraId="2D10D12D" w14:textId="0D4C1D80" w:rsidR="0094793D" w:rsidRPr="000A5926" w:rsidRDefault="002A3970" w:rsidP="0094793D">
            <w:pPr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Tabla de verdad para la expresión: </w:t>
            </w:r>
            <w:r w:rsidRPr="00BA56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(p </w:t>
            </w:r>
            <w:r w:rsidRPr="00BA56CE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∧</w:t>
            </w:r>
            <w:r w:rsidRPr="00BA56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¬q) -&gt; ((¬p </w:t>
            </w:r>
            <w:r w:rsidRPr="00BA56CE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∨</w:t>
            </w:r>
            <w:r w:rsidRPr="00BA56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q) -&gt; </w:t>
            </w:r>
            <w:proofErr w:type="gramStart"/>
            <w:r w:rsidRPr="00BA56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¬(</w:t>
            </w:r>
            <w:proofErr w:type="gramEnd"/>
            <w:r w:rsidRPr="00BA56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p </w:t>
            </w:r>
            <w:r w:rsidRPr="00BA56CE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∧</w:t>
            </w:r>
            <w:r w:rsidRPr="00BA56C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r ))</w:t>
            </w:r>
          </w:p>
          <w:p w14:paraId="79358841" w14:textId="77777777" w:rsidR="0094793D" w:rsidRPr="000A5926" w:rsidRDefault="0094793D" w:rsidP="0094793D">
            <w:pPr>
              <w:rPr>
                <w:rFonts w:cstheme="minorHAnsi"/>
              </w:rPr>
            </w:pP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342"/>
              <w:gridCol w:w="341"/>
              <w:gridCol w:w="348"/>
              <w:gridCol w:w="442"/>
              <w:gridCol w:w="442"/>
              <w:gridCol w:w="957"/>
              <w:gridCol w:w="992"/>
              <w:gridCol w:w="709"/>
              <w:gridCol w:w="1134"/>
              <w:gridCol w:w="1984"/>
              <w:gridCol w:w="3119"/>
            </w:tblGrid>
            <w:tr w:rsidR="00BA56CE" w14:paraId="7B127C61" w14:textId="422B64D5" w:rsidTr="000129F0">
              <w:tc>
                <w:tcPr>
                  <w:tcW w:w="342" w:type="dxa"/>
                </w:tcPr>
                <w:p w14:paraId="101B1703" w14:textId="289187D9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p</w:t>
                  </w:r>
                </w:p>
              </w:tc>
              <w:tc>
                <w:tcPr>
                  <w:tcW w:w="341" w:type="dxa"/>
                </w:tcPr>
                <w:p w14:paraId="7A4E9664" w14:textId="3A0B029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  <w:tc>
                <w:tcPr>
                  <w:tcW w:w="348" w:type="dxa"/>
                </w:tcPr>
                <w:p w14:paraId="33EC8565" w14:textId="536F2183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442" w:type="dxa"/>
                </w:tcPr>
                <w:p w14:paraId="13C65254" w14:textId="6A94599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t>¬p</w:t>
                  </w:r>
                </w:p>
              </w:tc>
              <w:tc>
                <w:tcPr>
                  <w:tcW w:w="442" w:type="dxa"/>
                </w:tcPr>
                <w:p w14:paraId="3A5123CD" w14:textId="5C436D0D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t>¬q</w:t>
                  </w:r>
                </w:p>
              </w:tc>
              <w:tc>
                <w:tcPr>
                  <w:tcW w:w="957" w:type="dxa"/>
                </w:tcPr>
                <w:p w14:paraId="55D74DA8" w14:textId="16A488A0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t xml:space="preserve">p </w:t>
                  </w:r>
                  <w:r>
                    <w:rPr>
                      <w:rFonts w:ascii="Cambria Math" w:hAnsi="Cambria Math" w:cs="Cambria Math"/>
                    </w:rPr>
                    <w:t>∧</w:t>
                  </w:r>
                  <w:r>
                    <w:t xml:space="preserve"> </w:t>
                  </w:r>
                  <w:r>
                    <w:rPr>
                      <w:rFonts w:ascii="Calibri" w:hAnsi="Calibri" w:cs="Calibri"/>
                    </w:rPr>
                    <w:t>¬</w:t>
                  </w:r>
                  <w:r>
                    <w:t>q</w:t>
                  </w:r>
                </w:p>
              </w:tc>
              <w:tc>
                <w:tcPr>
                  <w:tcW w:w="992" w:type="dxa"/>
                </w:tcPr>
                <w:p w14:paraId="3FCB0C3C" w14:textId="79B296B3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t xml:space="preserve">¬p </w:t>
                  </w:r>
                  <w:r>
                    <w:rPr>
                      <w:rFonts w:ascii="Cambria Math" w:hAnsi="Cambria Math" w:cs="Cambria Math"/>
                    </w:rPr>
                    <w:t>∨</w:t>
                  </w:r>
                  <w:r>
                    <w:t xml:space="preserve"> q</w:t>
                  </w:r>
                </w:p>
              </w:tc>
              <w:tc>
                <w:tcPr>
                  <w:tcW w:w="709" w:type="dxa"/>
                </w:tcPr>
                <w:p w14:paraId="6BA12A58" w14:textId="3C065F14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t xml:space="preserve">p </w:t>
                  </w:r>
                  <w:r>
                    <w:rPr>
                      <w:rFonts w:ascii="Cambria Math" w:hAnsi="Cambria Math" w:cs="Cambria Math"/>
                    </w:rPr>
                    <w:t>∧</w:t>
                  </w:r>
                  <w:r>
                    <w:t xml:space="preserve"> r</w:t>
                  </w:r>
                </w:p>
              </w:tc>
              <w:tc>
                <w:tcPr>
                  <w:tcW w:w="1134" w:type="dxa"/>
                </w:tcPr>
                <w:p w14:paraId="4AFD5852" w14:textId="484F1B8C" w:rsidR="00BA56CE" w:rsidRDefault="00BA56CE" w:rsidP="0094793D">
                  <w:proofErr w:type="gramStart"/>
                  <w:r w:rsidRPr="00BA56CE">
                    <w:t>¬(</w:t>
                  </w:r>
                  <w:proofErr w:type="gramEnd"/>
                  <w:r w:rsidRPr="00BA56CE">
                    <w:t xml:space="preserve">p </w:t>
                  </w:r>
                  <w:r w:rsidRPr="00BA56CE">
                    <w:rPr>
                      <w:rFonts w:ascii="Cambria Math" w:hAnsi="Cambria Math" w:cs="Cambria Math"/>
                    </w:rPr>
                    <w:t>∧</w:t>
                  </w:r>
                  <w:r w:rsidRPr="00BA56CE">
                    <w:t xml:space="preserve"> r)</w:t>
                  </w:r>
                </w:p>
              </w:tc>
              <w:tc>
                <w:tcPr>
                  <w:tcW w:w="1984" w:type="dxa"/>
                </w:tcPr>
                <w:p w14:paraId="62253659" w14:textId="124867E1" w:rsidR="00BA56CE" w:rsidRDefault="00BA56CE" w:rsidP="0094793D">
                  <w:r>
                    <w:t xml:space="preserve">(¬p </w:t>
                  </w:r>
                  <w:r>
                    <w:rPr>
                      <w:rFonts w:ascii="Cambria Math" w:hAnsi="Cambria Math" w:cs="Cambria Math"/>
                    </w:rPr>
                    <w:t>∨</w:t>
                  </w:r>
                  <w:r>
                    <w:t xml:space="preserve"> q) -&gt; </w:t>
                  </w:r>
                  <w:proofErr w:type="gramStart"/>
                  <w:r>
                    <w:t>¬(</w:t>
                  </w:r>
                  <w:proofErr w:type="gramEnd"/>
                  <w:r>
                    <w:t xml:space="preserve">p </w:t>
                  </w:r>
                  <w:r>
                    <w:rPr>
                      <w:rFonts w:ascii="Cambria Math" w:hAnsi="Cambria Math" w:cs="Cambria Math"/>
                    </w:rPr>
                    <w:t>∧</w:t>
                  </w:r>
                  <w:r>
                    <w:t xml:space="preserve"> r)</w:t>
                  </w:r>
                </w:p>
                <w:p w14:paraId="26072490" w14:textId="31749FDA" w:rsidR="00BA56CE" w:rsidRDefault="00BA56CE" w:rsidP="0094793D">
                  <w:pPr>
                    <w:rPr>
                      <w:rFonts w:cstheme="minorHAnsi"/>
                    </w:rPr>
                  </w:pPr>
                </w:p>
              </w:tc>
              <w:tc>
                <w:tcPr>
                  <w:tcW w:w="3119" w:type="dxa"/>
                </w:tcPr>
                <w:p w14:paraId="15C81D58" w14:textId="4BABDA68" w:rsidR="00BA56CE" w:rsidRDefault="00BA56CE" w:rsidP="0094793D">
                  <w:r>
                    <w:t xml:space="preserve">(p </w:t>
                  </w:r>
                  <w:r>
                    <w:rPr>
                      <w:rFonts w:ascii="Cambria Math" w:hAnsi="Cambria Math" w:cs="Cambria Math"/>
                    </w:rPr>
                    <w:t>∧</w:t>
                  </w:r>
                  <w:r>
                    <w:t xml:space="preserve"> </w:t>
                  </w:r>
                  <w:r>
                    <w:rPr>
                      <w:rFonts w:ascii="Calibri" w:hAnsi="Calibri" w:cs="Calibri"/>
                    </w:rPr>
                    <w:t>¬</w:t>
                  </w:r>
                  <w:r>
                    <w:t xml:space="preserve">q) -&gt; ((¬p </w:t>
                  </w:r>
                  <w:r>
                    <w:rPr>
                      <w:rFonts w:ascii="Cambria Math" w:hAnsi="Cambria Math" w:cs="Cambria Math"/>
                    </w:rPr>
                    <w:t>∨</w:t>
                  </w:r>
                  <w:r>
                    <w:t xml:space="preserve"> q) -&gt; </w:t>
                  </w:r>
                  <w:proofErr w:type="gramStart"/>
                  <w:r>
                    <w:t>¬(</w:t>
                  </w:r>
                  <w:proofErr w:type="gramEnd"/>
                  <w:r>
                    <w:t xml:space="preserve">p </w:t>
                  </w:r>
                  <w:r>
                    <w:rPr>
                      <w:rFonts w:ascii="Cambria Math" w:hAnsi="Cambria Math" w:cs="Cambria Math"/>
                    </w:rPr>
                    <w:t>∧</w:t>
                  </w:r>
                  <w:r>
                    <w:t xml:space="preserve"> r))</w:t>
                  </w:r>
                </w:p>
              </w:tc>
            </w:tr>
            <w:tr w:rsidR="00BA56CE" w14:paraId="59C29C28" w14:textId="391A63E7" w:rsidTr="000129F0">
              <w:tc>
                <w:tcPr>
                  <w:tcW w:w="342" w:type="dxa"/>
                </w:tcPr>
                <w:p w14:paraId="0F3A8DCD" w14:textId="55D47A2F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41" w:type="dxa"/>
                </w:tcPr>
                <w:p w14:paraId="545EAEFD" w14:textId="32C241F5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48" w:type="dxa"/>
                </w:tcPr>
                <w:p w14:paraId="4F6BFE9E" w14:textId="0B18BDBA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442" w:type="dxa"/>
                </w:tcPr>
                <w:p w14:paraId="7D13E403" w14:textId="2861DAEE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442" w:type="dxa"/>
                </w:tcPr>
                <w:p w14:paraId="7F1F4783" w14:textId="0DB13E2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57" w:type="dxa"/>
                </w:tcPr>
                <w:p w14:paraId="6E0779AD" w14:textId="7CF3F4B9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92" w:type="dxa"/>
                </w:tcPr>
                <w:p w14:paraId="2FD3E340" w14:textId="1683F1DC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709" w:type="dxa"/>
                </w:tcPr>
                <w:p w14:paraId="6EC1DC66" w14:textId="1015E5F0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1134" w:type="dxa"/>
                </w:tcPr>
                <w:p w14:paraId="40C547E3" w14:textId="412C58ED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1984" w:type="dxa"/>
                </w:tcPr>
                <w:p w14:paraId="5DAD3B23" w14:textId="5C6DDE42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3119" w:type="dxa"/>
                </w:tcPr>
                <w:p w14:paraId="447771D4" w14:textId="0972ACFF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</w:tr>
            <w:tr w:rsidR="00BA56CE" w14:paraId="4D17AF6E" w14:textId="3556B4D9" w:rsidTr="000129F0">
              <w:tc>
                <w:tcPr>
                  <w:tcW w:w="342" w:type="dxa"/>
                </w:tcPr>
                <w:p w14:paraId="19EDA0B2" w14:textId="5360394F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41" w:type="dxa"/>
                </w:tcPr>
                <w:p w14:paraId="4C3A914C" w14:textId="61692AC5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48" w:type="dxa"/>
                </w:tcPr>
                <w:p w14:paraId="7DE4F922" w14:textId="4F33504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442" w:type="dxa"/>
                </w:tcPr>
                <w:p w14:paraId="5436761A" w14:textId="4D18A870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442" w:type="dxa"/>
                </w:tcPr>
                <w:p w14:paraId="485D9AE3" w14:textId="0CABBCB6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57" w:type="dxa"/>
                </w:tcPr>
                <w:p w14:paraId="4A0BCF54" w14:textId="36004655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92" w:type="dxa"/>
                </w:tcPr>
                <w:p w14:paraId="421DB3B0" w14:textId="5EE24EA6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709" w:type="dxa"/>
                </w:tcPr>
                <w:p w14:paraId="08834F8B" w14:textId="3322E68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1134" w:type="dxa"/>
                </w:tcPr>
                <w:p w14:paraId="66F602F1" w14:textId="5D5C41EE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1984" w:type="dxa"/>
                </w:tcPr>
                <w:p w14:paraId="7F5DD094" w14:textId="21548D9B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119" w:type="dxa"/>
                </w:tcPr>
                <w:p w14:paraId="5A64B2B6" w14:textId="14A93E44" w:rsidR="00BA56CE" w:rsidRDefault="000129F0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</w:tr>
            <w:tr w:rsidR="00BA56CE" w14:paraId="18DE69A7" w14:textId="6428CDB3" w:rsidTr="000129F0">
              <w:tc>
                <w:tcPr>
                  <w:tcW w:w="342" w:type="dxa"/>
                </w:tcPr>
                <w:p w14:paraId="20B1FDEF" w14:textId="2D837C8B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41" w:type="dxa"/>
                </w:tcPr>
                <w:p w14:paraId="67676DAC" w14:textId="1A9AAE72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348" w:type="dxa"/>
                </w:tcPr>
                <w:p w14:paraId="05E75400" w14:textId="7E9B871C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442" w:type="dxa"/>
                </w:tcPr>
                <w:p w14:paraId="168E48C9" w14:textId="4602B192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442" w:type="dxa"/>
                </w:tcPr>
                <w:p w14:paraId="6B8B171E" w14:textId="69BD18D1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957" w:type="dxa"/>
                </w:tcPr>
                <w:p w14:paraId="5202BA68" w14:textId="4396FEB9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4DB5FFD2" w14:textId="2AF02C51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709" w:type="dxa"/>
                </w:tcPr>
                <w:p w14:paraId="5A240589" w14:textId="5CF2A7AD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1134" w:type="dxa"/>
                </w:tcPr>
                <w:p w14:paraId="36508E11" w14:textId="375A2C64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1984" w:type="dxa"/>
                </w:tcPr>
                <w:p w14:paraId="06E4F6D8" w14:textId="76453631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119" w:type="dxa"/>
                </w:tcPr>
                <w:p w14:paraId="0C684737" w14:textId="3432477F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</w:tr>
            <w:tr w:rsidR="00BA56CE" w14:paraId="7C86E86A" w14:textId="1780ADC6" w:rsidTr="000129F0">
              <w:tc>
                <w:tcPr>
                  <w:tcW w:w="342" w:type="dxa"/>
                </w:tcPr>
                <w:p w14:paraId="2787F373" w14:textId="284DA91A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41" w:type="dxa"/>
                </w:tcPr>
                <w:p w14:paraId="25935D11" w14:textId="4B33E64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348" w:type="dxa"/>
                </w:tcPr>
                <w:p w14:paraId="21662A4C" w14:textId="2F9B3CC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442" w:type="dxa"/>
                </w:tcPr>
                <w:p w14:paraId="67716645" w14:textId="7063028E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442" w:type="dxa"/>
                </w:tcPr>
                <w:p w14:paraId="046D5BE8" w14:textId="166E02CA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957" w:type="dxa"/>
                </w:tcPr>
                <w:p w14:paraId="726B89E7" w14:textId="12B6E2DD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22964CB8" w14:textId="5AE0FC7C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709" w:type="dxa"/>
                </w:tcPr>
                <w:p w14:paraId="7B09F499" w14:textId="6417817F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1134" w:type="dxa"/>
                </w:tcPr>
                <w:p w14:paraId="4A4926D4" w14:textId="1965C582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1984" w:type="dxa"/>
                </w:tcPr>
                <w:p w14:paraId="4CF8B6BA" w14:textId="50D64DB9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119" w:type="dxa"/>
                </w:tcPr>
                <w:p w14:paraId="3E973F86" w14:textId="6EDF3184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</w:tr>
            <w:tr w:rsidR="00BA56CE" w14:paraId="7F338371" w14:textId="4B6CD32B" w:rsidTr="000129F0">
              <w:tc>
                <w:tcPr>
                  <w:tcW w:w="342" w:type="dxa"/>
                </w:tcPr>
                <w:p w14:paraId="5E8F2B75" w14:textId="465D24A9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341" w:type="dxa"/>
                </w:tcPr>
                <w:p w14:paraId="35831892" w14:textId="65C637A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48" w:type="dxa"/>
                </w:tcPr>
                <w:p w14:paraId="0152768E" w14:textId="71775EA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442" w:type="dxa"/>
                </w:tcPr>
                <w:p w14:paraId="539ACD13" w14:textId="2165FD98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442" w:type="dxa"/>
                </w:tcPr>
                <w:p w14:paraId="74BA212D" w14:textId="156DB256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57" w:type="dxa"/>
                </w:tcPr>
                <w:p w14:paraId="2397A765" w14:textId="0D2A0218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92" w:type="dxa"/>
                </w:tcPr>
                <w:p w14:paraId="0BFDA4D6" w14:textId="044311D1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709" w:type="dxa"/>
                </w:tcPr>
                <w:p w14:paraId="1CA962BC" w14:textId="1257879F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1134" w:type="dxa"/>
                </w:tcPr>
                <w:p w14:paraId="4AEEC13A" w14:textId="041F117D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1984" w:type="dxa"/>
                </w:tcPr>
                <w:p w14:paraId="3B6079F5" w14:textId="29516AEC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119" w:type="dxa"/>
                </w:tcPr>
                <w:p w14:paraId="28EDEA25" w14:textId="13501B4B" w:rsidR="00BA56CE" w:rsidRDefault="000129F0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</w:tr>
            <w:tr w:rsidR="00BA56CE" w14:paraId="6111082A" w14:textId="4A3C58E5" w:rsidTr="000129F0">
              <w:tc>
                <w:tcPr>
                  <w:tcW w:w="342" w:type="dxa"/>
                </w:tcPr>
                <w:p w14:paraId="76468547" w14:textId="7E54358B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341" w:type="dxa"/>
                </w:tcPr>
                <w:p w14:paraId="0A73DF1F" w14:textId="0051DF2F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48" w:type="dxa"/>
                </w:tcPr>
                <w:p w14:paraId="1A435226" w14:textId="0B772DFF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442" w:type="dxa"/>
                </w:tcPr>
                <w:p w14:paraId="23B343E3" w14:textId="60BE7B5F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442" w:type="dxa"/>
                </w:tcPr>
                <w:p w14:paraId="2F402B44" w14:textId="2C5F5480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57" w:type="dxa"/>
                </w:tcPr>
                <w:p w14:paraId="4BC89456" w14:textId="1F9F02FA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92" w:type="dxa"/>
                </w:tcPr>
                <w:p w14:paraId="68EF8FC4" w14:textId="1C0F4091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709" w:type="dxa"/>
                </w:tcPr>
                <w:p w14:paraId="496B3AF4" w14:textId="618506FD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1134" w:type="dxa"/>
                </w:tcPr>
                <w:p w14:paraId="3DD8E2A9" w14:textId="4B89681D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1984" w:type="dxa"/>
                </w:tcPr>
                <w:p w14:paraId="666F90C0" w14:textId="7AA7B8A7" w:rsidR="00BA56CE" w:rsidRDefault="000129F0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119" w:type="dxa"/>
                </w:tcPr>
                <w:p w14:paraId="082B1FAA" w14:textId="0333DAA0" w:rsidR="00BA56CE" w:rsidRDefault="000129F0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</w:tr>
            <w:tr w:rsidR="00BA56CE" w14:paraId="769C693C" w14:textId="796A6165" w:rsidTr="000129F0">
              <w:tc>
                <w:tcPr>
                  <w:tcW w:w="342" w:type="dxa"/>
                </w:tcPr>
                <w:p w14:paraId="65731B1B" w14:textId="7F9700A4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341" w:type="dxa"/>
                </w:tcPr>
                <w:p w14:paraId="0BE3D193" w14:textId="5FEBB58F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348" w:type="dxa"/>
                </w:tcPr>
                <w:p w14:paraId="3DEBA40F" w14:textId="762C56E4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442" w:type="dxa"/>
                </w:tcPr>
                <w:p w14:paraId="14019B02" w14:textId="068FCC79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442" w:type="dxa"/>
                </w:tcPr>
                <w:p w14:paraId="1CA4611D" w14:textId="6039825F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957" w:type="dxa"/>
                </w:tcPr>
                <w:p w14:paraId="692E50A7" w14:textId="3241E366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92" w:type="dxa"/>
                </w:tcPr>
                <w:p w14:paraId="30D8FC92" w14:textId="102CB2A7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709" w:type="dxa"/>
                </w:tcPr>
                <w:p w14:paraId="0F5E4815" w14:textId="24979F81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1134" w:type="dxa"/>
                </w:tcPr>
                <w:p w14:paraId="6F77D273" w14:textId="790D7A16" w:rsidR="00BA56CE" w:rsidRDefault="009C2325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1984" w:type="dxa"/>
                </w:tcPr>
                <w:p w14:paraId="2C73EEC9" w14:textId="0F63C998" w:rsidR="00BA56CE" w:rsidRDefault="000129F0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119" w:type="dxa"/>
                </w:tcPr>
                <w:p w14:paraId="01275914" w14:textId="7756DF73" w:rsidR="00BA56CE" w:rsidRDefault="000129F0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</w:tr>
            <w:tr w:rsidR="00BA56CE" w14:paraId="254DA6D4" w14:textId="5D9111A1" w:rsidTr="000129F0">
              <w:tc>
                <w:tcPr>
                  <w:tcW w:w="342" w:type="dxa"/>
                </w:tcPr>
                <w:p w14:paraId="697E294A" w14:textId="5F008A30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341" w:type="dxa"/>
                </w:tcPr>
                <w:p w14:paraId="2802FDE3" w14:textId="70A12496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348" w:type="dxa"/>
                </w:tcPr>
                <w:p w14:paraId="15D2A690" w14:textId="1E0E5F11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442" w:type="dxa"/>
                </w:tcPr>
                <w:p w14:paraId="4D4CA586" w14:textId="55A3F315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442" w:type="dxa"/>
                </w:tcPr>
                <w:p w14:paraId="1076DCE6" w14:textId="194B687B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957" w:type="dxa"/>
                </w:tcPr>
                <w:p w14:paraId="3B052784" w14:textId="24BD8AD6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992" w:type="dxa"/>
                </w:tcPr>
                <w:p w14:paraId="4FC9C320" w14:textId="1DCE5815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709" w:type="dxa"/>
                </w:tcPr>
                <w:p w14:paraId="0A4F8A1B" w14:textId="4AC7723E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F</w:t>
                  </w:r>
                </w:p>
              </w:tc>
              <w:tc>
                <w:tcPr>
                  <w:tcW w:w="1134" w:type="dxa"/>
                </w:tcPr>
                <w:p w14:paraId="1730EC6C" w14:textId="56B60371" w:rsidR="00BA56CE" w:rsidRDefault="00BA56CE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1984" w:type="dxa"/>
                </w:tcPr>
                <w:p w14:paraId="32F96969" w14:textId="0239877E" w:rsidR="00BA56CE" w:rsidRDefault="000129F0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  <w:tc>
                <w:tcPr>
                  <w:tcW w:w="3119" w:type="dxa"/>
                </w:tcPr>
                <w:p w14:paraId="215E44A1" w14:textId="5AC728E0" w:rsidR="00BA56CE" w:rsidRDefault="000129F0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V</w:t>
                  </w:r>
                </w:p>
              </w:tc>
            </w:tr>
          </w:tbl>
          <w:p w14:paraId="328B5D2B" w14:textId="2781F751" w:rsidR="002A3970" w:rsidRDefault="002A3970" w:rsidP="0094793D">
            <w:pPr>
              <w:rPr>
                <w:rFonts w:cstheme="minorHAnsi"/>
              </w:rPr>
            </w:pPr>
          </w:p>
          <w:p w14:paraId="6130D200" w14:textId="4C2632DF" w:rsidR="00413161" w:rsidRDefault="00413161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F53E69">
              <w:rPr>
                <w:rFonts w:ascii="Arial" w:hAnsi="Arial" w:cs="Arial"/>
                <w:sz w:val="24"/>
                <w:szCs w:val="24"/>
              </w:rPr>
              <w:t xml:space="preserve">Por lo tanto, la expresión </w:t>
            </w:r>
            <w:r w:rsidR="00DF1183" w:rsidRPr="00F53E69">
              <w:rPr>
                <w:rFonts w:ascii="Arial" w:hAnsi="Arial" w:cs="Arial"/>
                <w:sz w:val="24"/>
                <w:szCs w:val="24"/>
              </w:rPr>
              <w:t xml:space="preserve">es una </w:t>
            </w:r>
            <w:r w:rsidR="009C2325" w:rsidRPr="00F71EB7">
              <w:rPr>
                <w:rFonts w:ascii="Arial" w:hAnsi="Arial" w:cs="Arial"/>
                <w:b/>
                <w:bCs/>
                <w:sz w:val="24"/>
                <w:szCs w:val="24"/>
              </w:rPr>
              <w:t>tautología</w:t>
            </w:r>
            <w:r w:rsidRPr="00F53E69">
              <w:rPr>
                <w:rFonts w:ascii="Arial" w:hAnsi="Arial" w:cs="Arial"/>
                <w:sz w:val="24"/>
                <w:szCs w:val="24"/>
              </w:rPr>
              <w:t xml:space="preserve"> dado que en todas las filas de la tabla de verdad en la expresión del ejercicio</w:t>
            </w:r>
            <w:r w:rsidR="00DF1183" w:rsidRPr="00F53E6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9C2325">
              <w:rPr>
                <w:rFonts w:ascii="Arial" w:hAnsi="Arial" w:cs="Arial"/>
                <w:sz w:val="24"/>
                <w:szCs w:val="24"/>
              </w:rPr>
              <w:t>todas son verdaderas</w:t>
            </w:r>
            <w:r w:rsidRPr="00F53E69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1FDD5FFE" w14:textId="20EC4F00" w:rsidR="005C0E60" w:rsidRPr="00F53E69" w:rsidRDefault="005C0E60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r lo tanto, la opción que cumple es la </w:t>
            </w:r>
            <w:r w:rsidR="00EA7EE9" w:rsidRPr="00EA7EE9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a</w:t>
            </w:r>
            <w:r w:rsidRPr="00EA7EE9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</w:t>
            </w:r>
          </w:p>
          <w:p w14:paraId="295D815B" w14:textId="77777777" w:rsidR="00413161" w:rsidRDefault="002A3970" w:rsidP="0041316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cstheme="minorHAnsi"/>
              </w:rPr>
              <w:t xml:space="preserve"> </w:t>
            </w:r>
            <w:r w:rsidR="00413161"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Johnsonbaugh, R. (2005). Matemáticas Discretas (6a. ed.). México: Pearson Educación</w:t>
            </w:r>
            <w:r w:rsidR="00413161" w:rsidRPr="004936B0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03385182" w14:textId="4FB6F415" w:rsidR="00413161" w:rsidRDefault="00413161" w:rsidP="0041316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41026">
              <w:rPr>
                <w:b/>
                <w:bCs/>
              </w:rPr>
              <w:t xml:space="preserve"> 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[Capítulo 1: Lógica y Demostraciones. </w:t>
            </w:r>
            <w:proofErr w:type="spellStart"/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Pags</w:t>
            </w:r>
            <w:proofErr w:type="spellEnd"/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. 1-17]</w:t>
            </w:r>
          </w:p>
          <w:p w14:paraId="0302763F" w14:textId="77777777" w:rsidR="00F53E69" w:rsidRPr="004830CF" w:rsidRDefault="00F53E69" w:rsidP="00F53E69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  <w:p w14:paraId="107EFF4B" w14:textId="77777777" w:rsidR="00F53E69" w:rsidRDefault="00F53E69" w:rsidP="00F53E69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[Capítulo 2: El silogismo categórico. Págs. 63-78]</w:t>
            </w:r>
          </w:p>
          <w:p w14:paraId="59A5430E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2C1369EE" w14:textId="77777777" w:rsidTr="002A3970">
        <w:tc>
          <w:tcPr>
            <w:tcW w:w="11766" w:type="dxa"/>
          </w:tcPr>
          <w:p w14:paraId="6BEF7F80" w14:textId="56E15E0D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3</w:t>
            </w:r>
          </w:p>
          <w:p w14:paraId="5DFB4437" w14:textId="654430E2" w:rsidR="0094793D" w:rsidRPr="000A5926" w:rsidRDefault="00DF1183" w:rsidP="0094793D">
            <w:pPr>
              <w:rPr>
                <w:rFonts w:cstheme="minorHAnsi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936B0">
              <w:rPr>
                <w:rStyle w:val="markedcontent"/>
                <w:rFonts w:ascii="Arial" w:hAnsi="Arial" w:cs="Arial"/>
                <w:sz w:val="24"/>
                <w:szCs w:val="24"/>
              </w:rPr>
              <w:t>Johnsonbaugh (2005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y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 podemos realizar el siguiente razonamiento de ir definiendo proposiciones</w:t>
            </w:r>
            <w:r w:rsidR="00147680">
              <w:rPr>
                <w:rStyle w:val="markedcontent"/>
                <w:rFonts w:ascii="Arial" w:hAnsi="Arial" w:cs="Arial"/>
                <w:sz w:val="24"/>
                <w:szCs w:val="24"/>
              </w:rPr>
              <w:t>, además de ir formando el enunciado del ejercicio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para luego aplicar leyes como </w:t>
            </w:r>
            <w:r w:rsidR="0036406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la contrarrecíproca. </w:t>
            </w:r>
          </w:p>
          <w:p w14:paraId="38DFDB69" w14:textId="77777777" w:rsidR="00147680" w:rsidRPr="006C2E5F" w:rsidRDefault="00147680" w:rsidP="00147680">
            <w:pPr>
              <w:rPr>
                <w:rFonts w:ascii="Arial" w:hAnsi="Arial" w:cs="Arial"/>
                <w:sz w:val="24"/>
                <w:szCs w:val="24"/>
              </w:rPr>
            </w:pPr>
            <w:r w:rsidRPr="006C2E5F">
              <w:rPr>
                <w:rFonts w:ascii="Arial" w:hAnsi="Arial" w:cs="Arial"/>
                <w:sz w:val="24"/>
                <w:szCs w:val="24"/>
              </w:rPr>
              <w:t xml:space="preserve">Considera las siguientes </w:t>
            </w:r>
            <w:r>
              <w:rPr>
                <w:rFonts w:ascii="Arial" w:hAnsi="Arial" w:cs="Arial"/>
                <w:sz w:val="24"/>
                <w:szCs w:val="24"/>
              </w:rPr>
              <w:t>proposiciones</w:t>
            </w:r>
            <w:r w:rsidRPr="006C2E5F">
              <w:rPr>
                <w:rFonts w:ascii="Arial" w:hAnsi="Arial" w:cs="Arial"/>
                <w:sz w:val="24"/>
                <w:szCs w:val="24"/>
              </w:rPr>
              <w:t xml:space="preserve">: </w:t>
            </w:r>
          </w:p>
          <w:p w14:paraId="0B74CF6B" w14:textId="4C2D637A" w:rsidR="0094793D" w:rsidRPr="00F53E69" w:rsidRDefault="00147680" w:rsidP="0094793D">
            <w:pPr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</w:pPr>
            <w:r w:rsidRPr="006C2E5F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P</w:t>
            </w:r>
            <w:r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roposiciones</w:t>
            </w:r>
            <w:r w:rsidRPr="006C2E5F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:</w:t>
            </w:r>
          </w:p>
          <w:p w14:paraId="1E6E17FC" w14:textId="62B4EB76" w:rsidR="00147680" w:rsidRPr="006C2E5F" w:rsidRDefault="00147680" w:rsidP="0014768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</w:t>
            </w:r>
            <w:r w:rsidRPr="006C2E5F">
              <w:rPr>
                <w:rFonts w:ascii="Arial" w:hAnsi="Arial" w:cs="Arial"/>
                <w:sz w:val="24"/>
                <w:szCs w:val="24"/>
              </w:rPr>
              <w:t xml:space="preserve">: </w:t>
            </w:r>
            <w:r w:rsidRPr="00147680">
              <w:rPr>
                <w:rFonts w:ascii="Arial" w:hAnsi="Arial" w:cs="Arial"/>
                <w:sz w:val="24"/>
                <w:szCs w:val="24"/>
              </w:rPr>
              <w:t>Juan salió a pasear</w:t>
            </w:r>
          </w:p>
          <w:p w14:paraId="009AD4A6" w14:textId="6ACB3562" w:rsidR="00147680" w:rsidRDefault="00147680" w:rsidP="0014768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q</w:t>
            </w:r>
            <w:r w:rsidRPr="006C2E5F">
              <w:rPr>
                <w:rFonts w:ascii="Arial" w:hAnsi="Arial" w:cs="Arial"/>
                <w:sz w:val="24"/>
                <w:szCs w:val="24"/>
              </w:rPr>
              <w:t xml:space="preserve">: </w:t>
            </w:r>
            <w:r w:rsidRPr="00147680">
              <w:rPr>
                <w:rFonts w:ascii="Arial" w:hAnsi="Arial" w:cs="Arial"/>
                <w:sz w:val="24"/>
                <w:szCs w:val="24"/>
              </w:rPr>
              <w:t>Juan tuvo el tiempo</w:t>
            </w:r>
          </w:p>
          <w:p w14:paraId="008C5BC3" w14:textId="3915ECBE" w:rsidR="00147680" w:rsidRDefault="00147680" w:rsidP="0014768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:</w:t>
            </w:r>
            <w:r>
              <w:t xml:space="preserve"> </w:t>
            </w:r>
            <w:r w:rsidRPr="00147680">
              <w:rPr>
                <w:rFonts w:ascii="Arial" w:hAnsi="Arial" w:cs="Arial"/>
                <w:sz w:val="24"/>
                <w:szCs w:val="24"/>
              </w:rPr>
              <w:t>Juan tuvo ganas de distraerse</w:t>
            </w:r>
          </w:p>
          <w:p w14:paraId="23A90848" w14:textId="501D5DEA" w:rsidR="00147680" w:rsidRPr="00D26767" w:rsidRDefault="00147680" w:rsidP="00147680">
            <w:pPr>
              <w:rPr>
                <w:rFonts w:ascii="Arial" w:hAnsi="Arial" w:cs="Arial"/>
                <w:sz w:val="24"/>
                <w:szCs w:val="24"/>
              </w:rPr>
            </w:pPr>
            <w:r w:rsidRPr="009E5959">
              <w:rPr>
                <w:rFonts w:ascii="Arial" w:hAnsi="Arial" w:cs="Arial"/>
                <w:sz w:val="24"/>
                <w:szCs w:val="24"/>
              </w:rPr>
              <w:t>Dado el siguiente enunciado:</w:t>
            </w:r>
            <w:r>
              <w:t xml:space="preserve"> </w:t>
            </w:r>
            <w:r w:rsidRPr="00D26767">
              <w:rPr>
                <w:rFonts w:ascii="Arial" w:hAnsi="Arial" w:cs="Arial"/>
                <w:sz w:val="24"/>
                <w:szCs w:val="24"/>
              </w:rPr>
              <w:t xml:space="preserve">“Juan salió a pasear </w:t>
            </w:r>
            <w:r w:rsidRPr="00D26767">
              <w:rPr>
                <w:rFonts w:ascii="Arial" w:hAnsi="Arial" w:cs="Arial"/>
                <w:b/>
                <w:bCs/>
                <w:sz w:val="24"/>
                <w:szCs w:val="24"/>
              </w:rPr>
              <w:t>si</w:t>
            </w:r>
            <w:r w:rsidRPr="00D26767">
              <w:rPr>
                <w:rFonts w:ascii="Arial" w:hAnsi="Arial" w:cs="Arial"/>
                <w:sz w:val="24"/>
                <w:szCs w:val="24"/>
              </w:rPr>
              <w:t xml:space="preserve"> tuvo el tiempo o ganas de distraerse”</w:t>
            </w:r>
          </w:p>
          <w:p w14:paraId="1DCCDB11" w14:textId="2989768F" w:rsidR="00147680" w:rsidRDefault="00147680" w:rsidP="00147680">
            <w:pPr>
              <w:rPr>
                <w:rFonts w:ascii="Arial" w:hAnsi="Arial" w:cs="Arial"/>
                <w:sz w:val="24"/>
                <w:szCs w:val="24"/>
              </w:rPr>
            </w:pPr>
            <w:r w:rsidRPr="006D400C">
              <w:rPr>
                <w:rFonts w:ascii="Arial" w:hAnsi="Arial" w:cs="Arial"/>
                <w:sz w:val="24"/>
                <w:szCs w:val="24"/>
              </w:rPr>
              <w:t>1.Así traduciendo</w:t>
            </w:r>
            <w:r>
              <w:rPr>
                <w:rFonts w:ascii="Arial" w:hAnsi="Arial" w:cs="Arial"/>
                <w:sz w:val="24"/>
                <w:szCs w:val="24"/>
              </w:rPr>
              <w:t xml:space="preserve"> y respetando las palabras clave en</w:t>
            </w:r>
            <w:r w:rsidRPr="006D400C">
              <w:rPr>
                <w:rFonts w:ascii="Arial" w:hAnsi="Arial" w:cs="Arial"/>
                <w:sz w:val="24"/>
                <w:szCs w:val="24"/>
              </w:rPr>
              <w:t xml:space="preserve"> el enunciado original vamos a obtener:</w:t>
            </w:r>
          </w:p>
          <w:p w14:paraId="199613F5" w14:textId="77777777" w:rsidR="00D26767" w:rsidRDefault="00D26767" w:rsidP="00147680">
            <w:pPr>
              <w:rPr>
                <w:rFonts w:ascii="Arial" w:hAnsi="Arial" w:cs="Arial"/>
                <w:sz w:val="24"/>
                <w:szCs w:val="24"/>
              </w:rPr>
            </w:pPr>
          </w:p>
          <w:p w14:paraId="1B4602C1" w14:textId="2C6FB9CF" w:rsidR="0094793D" w:rsidRPr="000A5926" w:rsidRDefault="00364060" w:rsidP="0094793D">
            <w:pPr>
              <w:rPr>
                <w:rFonts w:cstheme="minorHAnsi"/>
              </w:rPr>
            </w:pPr>
            <w:r w:rsidRPr="00364060">
              <w:rPr>
                <w:position w:val="-28"/>
              </w:rPr>
              <w:object w:dxaOrig="5480" w:dyaOrig="680" w14:anchorId="538E8D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9.25pt;height:48pt" o:ole="">
                  <v:imagedata r:id="rId10" o:title=""/>
                </v:shape>
                <o:OLEObject Type="Embed" ProgID="Equation.DSMT4" ShapeID="_x0000_i1025" DrawAspect="Content" ObjectID="_1750268184" r:id="rId11"/>
              </w:object>
            </w:r>
          </w:p>
          <w:p w14:paraId="67E47982" w14:textId="2FE1AEFF" w:rsidR="0094793D" w:rsidRDefault="0003710B" w:rsidP="0036406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o cual volviendo a traducir al lenguaje quiere decir que: “</w:t>
            </w:r>
            <w:r w:rsidR="00364060" w:rsidRPr="00364060">
              <w:rPr>
                <w:rFonts w:ascii="Arial" w:hAnsi="Arial" w:cs="Arial"/>
                <w:b/>
                <w:bCs/>
                <w:sz w:val="24"/>
                <w:szCs w:val="24"/>
              </w:rPr>
              <w:t>Si</w:t>
            </w:r>
            <w:r w:rsidR="00364060" w:rsidRPr="00364060">
              <w:rPr>
                <w:rFonts w:ascii="Arial" w:hAnsi="Arial" w:cs="Arial"/>
                <w:sz w:val="24"/>
                <w:szCs w:val="24"/>
              </w:rPr>
              <w:t xml:space="preserve"> juan no salió a pasear, </w:t>
            </w:r>
            <w:r w:rsidR="00364060" w:rsidRPr="00364060">
              <w:rPr>
                <w:rFonts w:ascii="Arial" w:hAnsi="Arial" w:cs="Arial"/>
                <w:b/>
                <w:bCs/>
                <w:sz w:val="24"/>
                <w:szCs w:val="24"/>
              </w:rPr>
              <w:t>entonces</w:t>
            </w:r>
            <w:r w:rsidR="00364060" w:rsidRPr="00364060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364060" w:rsidRPr="00364060">
              <w:rPr>
                <w:rFonts w:ascii="Arial" w:hAnsi="Arial" w:cs="Arial"/>
                <w:b/>
                <w:bCs/>
                <w:sz w:val="24"/>
                <w:szCs w:val="24"/>
              </w:rPr>
              <w:t>no es cierto</w:t>
            </w:r>
            <w:r w:rsidR="00364060" w:rsidRPr="00364060">
              <w:rPr>
                <w:rFonts w:ascii="Arial" w:hAnsi="Arial" w:cs="Arial"/>
                <w:sz w:val="24"/>
                <w:szCs w:val="24"/>
              </w:rPr>
              <w:t xml:space="preserve"> que tuvo el tiempo</w:t>
            </w:r>
            <w:r w:rsidR="00364060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364060" w:rsidRPr="00364060">
              <w:rPr>
                <w:rFonts w:ascii="Arial" w:hAnsi="Arial" w:cs="Arial"/>
                <w:sz w:val="24"/>
                <w:szCs w:val="24"/>
              </w:rPr>
              <w:t>o ganas de distraerse</w:t>
            </w:r>
            <w:r w:rsidRPr="00D26767">
              <w:rPr>
                <w:rFonts w:ascii="Arial" w:hAnsi="Arial" w:cs="Arial"/>
                <w:sz w:val="24"/>
                <w:szCs w:val="24"/>
              </w:rPr>
              <w:t>”</w:t>
            </w:r>
          </w:p>
          <w:p w14:paraId="164B0E09" w14:textId="0FC73408" w:rsidR="005C0E60" w:rsidRPr="00F53E69" w:rsidRDefault="005C0E60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r lo tanto, la opción que cumple es la </w:t>
            </w:r>
            <w:r w:rsidR="009C75B6" w:rsidRPr="009C75B6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b</w:t>
            </w:r>
            <w:r w:rsidRPr="009C75B6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</w:t>
            </w:r>
            <w:r w:rsidR="00B66C4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="00B66C4A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es equivalente al enunciado del ejercicio. </w:t>
            </w:r>
          </w:p>
          <w:p w14:paraId="7AEADB18" w14:textId="77777777" w:rsidR="00F53E69" w:rsidRDefault="00F53E69" w:rsidP="00F53E69">
            <w:pPr>
              <w:rPr>
                <w:rFonts w:ascii="Arial" w:hAnsi="Arial" w:cs="Arial"/>
                <w:sz w:val="24"/>
                <w:szCs w:val="24"/>
              </w:rPr>
            </w:pP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Johnsonbaugh, R. (2005). Matemáticas Discretas (6a. ed.). México: Pearson Educación</w:t>
            </w:r>
            <w:r w:rsidRPr="004936B0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1EE42B72" w14:textId="0F4A54D8" w:rsidR="00F53E69" w:rsidRDefault="00F53E69" w:rsidP="00F53E69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41026">
              <w:rPr>
                <w:b/>
                <w:bCs/>
              </w:rPr>
              <w:t xml:space="preserve"> 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[Capítulo 1: Lógica y Demostraciones. Pags. 1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49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]</w:t>
            </w:r>
          </w:p>
          <w:p w14:paraId="3A1703D6" w14:textId="77777777" w:rsidR="00F53E69" w:rsidRPr="004830CF" w:rsidRDefault="00F53E69" w:rsidP="00F53E69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  <w:p w14:paraId="4316506F" w14:textId="044E235B" w:rsidR="0094793D" w:rsidRPr="00F53E69" w:rsidRDefault="00F53E69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[Capítulo 2: El silogismo categórico. Págs. 63-78]</w:t>
            </w:r>
          </w:p>
          <w:p w14:paraId="702C9645" w14:textId="77777777" w:rsidR="0094793D" w:rsidRDefault="0094793D" w:rsidP="0094793D">
            <w:pPr>
              <w:rPr>
                <w:rFonts w:cstheme="minorHAnsi"/>
              </w:rPr>
            </w:pPr>
          </w:p>
          <w:p w14:paraId="4A1894DB" w14:textId="3F31AFA8" w:rsidR="00017484" w:rsidRPr="000A5926" w:rsidRDefault="00017484" w:rsidP="0094793D">
            <w:pPr>
              <w:rPr>
                <w:rFonts w:cstheme="minorHAnsi"/>
              </w:rPr>
            </w:pPr>
          </w:p>
        </w:tc>
      </w:tr>
      <w:tr w:rsidR="0094793D" w:rsidRPr="000A5926" w14:paraId="585B3DAE" w14:textId="77777777" w:rsidTr="002A3970">
        <w:tc>
          <w:tcPr>
            <w:tcW w:w="11766" w:type="dxa"/>
          </w:tcPr>
          <w:p w14:paraId="7FD3972A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4</w:t>
            </w:r>
          </w:p>
          <w:p w14:paraId="4DB9EBF8" w14:textId="1A1FFDE2" w:rsidR="00F53E69" w:rsidRPr="001A1187" w:rsidRDefault="00F53E69" w:rsidP="00F53E6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936B0">
              <w:rPr>
                <w:rStyle w:val="markedcontent"/>
                <w:rFonts w:ascii="Arial" w:hAnsi="Arial" w:cs="Arial"/>
                <w:sz w:val="24"/>
                <w:szCs w:val="24"/>
              </w:rPr>
              <w:t>Johnsonbaugh (2005)</w:t>
            </w:r>
            <w:r w:rsidR="005C0E60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5C0E6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y </w:t>
            </w:r>
            <w:r w:rsidR="005C0E60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Bustamante</w:t>
            </w:r>
            <w:r w:rsidR="005C0E6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5C0E60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 w:rsidR="005C0E60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, podemos realizar el siguiente razonamiento al ir colocando los valores de verdad para cada proposición y luego ir simplificado los valores de verdad ya realizados como los de (</w:t>
            </w:r>
            <w:r w:rsidRPr="00A8749B">
              <w:rPr>
                <w:rStyle w:val="markedcontent"/>
                <w:rFonts w:ascii="Arial" w:hAnsi="Arial" w:cs="Arial"/>
                <w:sz w:val="24"/>
                <w:szCs w:val="24"/>
              </w:rPr>
              <w:t>˅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 </w:t>
            </w:r>
            <w:r w:rsidRPr="00A8749B">
              <w:rPr>
                <w:rStyle w:val="markedcontent"/>
                <w:rFonts w:ascii="Arial" w:hAnsi="Arial" w:cs="Arial"/>
                <w:sz w:val="24"/>
                <w:szCs w:val="24"/>
              </w:rPr>
              <w:t>→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), para simplificar los valores hasta quedar al final con un solo valor ya sea verdadero o falso. </w:t>
            </w:r>
          </w:p>
          <w:p w14:paraId="3EF81838" w14:textId="77777777" w:rsidR="00966F0E" w:rsidRDefault="00F53E69" w:rsidP="00F53E69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La </w:t>
            </w:r>
            <w:r w:rsidRPr="00A8749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roposición </w:t>
            </w:r>
          </w:p>
          <w:p w14:paraId="709E7463" w14:textId="3C986F71" w:rsidR="00F53E69" w:rsidRPr="00966F0E" w:rsidRDefault="00966F0E" w:rsidP="00F53E69">
            <w:pPr>
              <w:rPr>
                <w:rStyle w:val="markedcontent"/>
                <w:rFonts w:ascii="Arial" w:hAnsi="Arial" w:cs="Arial"/>
                <w:sz w:val="28"/>
                <w:szCs w:val="28"/>
              </w:rPr>
            </w:pPr>
            <w:r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a. </w:t>
            </w:r>
            <w:r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𝑝</w:t>
            </w:r>
            <w:r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→ </w:t>
            </w:r>
            <w:r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𝑞</w:t>
            </w:r>
            <w:r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</w:t>
            </w:r>
            <w:r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∧</w:t>
            </w:r>
            <w:r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¬</w:t>
            </w:r>
            <w:r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𝑟</w:t>
            </w:r>
          </w:p>
          <w:p w14:paraId="0AA20E21" w14:textId="0844B8F0" w:rsidR="00F53E69" w:rsidRPr="00C92C58" w:rsidRDefault="00F53E69" w:rsidP="00F53E69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111BD8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La opción que cumple es la </w:t>
            </w:r>
            <w:r w:rsidR="005C0E60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a</w:t>
            </w:r>
            <w:r w:rsidRPr="00C92C58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 debido que al sustituir los valores tenemos que: </w:t>
            </w:r>
          </w:p>
          <w:p w14:paraId="3DECAD65" w14:textId="77777777" w:rsidR="00966F0E" w:rsidRDefault="00966F0E" w:rsidP="00F53E69">
            <w:pPr>
              <w:rPr>
                <w:rFonts w:ascii="Arial" w:hAnsi="Arial" w:cs="Arial"/>
                <w:sz w:val="28"/>
                <w:szCs w:val="28"/>
              </w:rPr>
            </w:pPr>
            <w:r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𝑝</w:t>
            </w:r>
            <w:r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→ </w:t>
            </w:r>
            <w:r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𝑞</w:t>
            </w:r>
            <w:r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</w:t>
            </w:r>
            <w:r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∧</w:t>
            </w:r>
            <w:r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¬</w:t>
            </w:r>
            <w:r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𝑟</w:t>
            </w:r>
            <w:r w:rsidRPr="00D73AA7"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  <w:p w14:paraId="7F7BABAF" w14:textId="14C2631F" w:rsidR="00F53E69" w:rsidRPr="00966F0E" w:rsidRDefault="00F53E69" w:rsidP="00F53E69">
            <w:pPr>
              <w:rPr>
                <w:rStyle w:val="markedcontent"/>
                <w:rFonts w:ascii="Arial" w:hAnsi="Arial" w:cs="Arial"/>
                <w:sz w:val="28"/>
                <w:szCs w:val="28"/>
              </w:rPr>
            </w:pPr>
            <w:r w:rsidRPr="00D73AA7">
              <w:rPr>
                <w:rFonts w:ascii="Arial" w:hAnsi="Arial" w:cs="Arial"/>
                <w:sz w:val="28"/>
                <w:szCs w:val="28"/>
              </w:rPr>
              <w:t>≡</w:t>
            </w:r>
            <w:r w:rsidRPr="00A8749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966F0E">
              <w:rPr>
                <w:rStyle w:val="markedcontent"/>
                <w:rFonts w:ascii="Arial" w:hAnsi="Arial" w:cs="Arial"/>
                <w:sz w:val="24"/>
                <w:szCs w:val="24"/>
              </w:rPr>
              <w:t>V</w:t>
            </w:r>
            <w:r w:rsidR="00966F0E"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→ </w:t>
            </w:r>
            <w:r w:rsidR="00966F0E">
              <w:rPr>
                <w:rStyle w:val="markedcontent"/>
                <w:rFonts w:ascii="Arial" w:hAnsi="Arial" w:cs="Arial"/>
                <w:sz w:val="28"/>
                <w:szCs w:val="28"/>
              </w:rPr>
              <w:t>F</w:t>
            </w:r>
            <w:r w:rsidR="00966F0E"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</w:t>
            </w:r>
            <w:r w:rsidR="00966F0E"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∧</w:t>
            </w:r>
            <w:r w:rsidR="00966F0E"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¬</w:t>
            </w:r>
            <w:r w:rsidR="00966F0E">
              <w:rPr>
                <w:rStyle w:val="markedcontent"/>
                <w:rFonts w:ascii="Arial" w:hAnsi="Arial" w:cs="Arial"/>
                <w:sz w:val="28"/>
                <w:szCs w:val="28"/>
              </w:rPr>
              <w:t>F</w:t>
            </w:r>
            <w:r w:rsidR="00966F0E" w:rsidRPr="00D73AA7"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  <w:p w14:paraId="467645AB" w14:textId="47A63622" w:rsidR="00F53E69" w:rsidRDefault="00F53E69" w:rsidP="00F53E69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D73AA7">
              <w:rPr>
                <w:rFonts w:ascii="Arial" w:hAnsi="Arial" w:cs="Arial"/>
                <w:sz w:val="28"/>
                <w:szCs w:val="28"/>
              </w:rPr>
              <w:t>≡</w:t>
            </w:r>
            <w:r w:rsidRPr="00A8749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966F0E">
              <w:rPr>
                <w:rStyle w:val="markedcontent"/>
                <w:rFonts w:ascii="Arial" w:hAnsi="Arial" w:cs="Arial"/>
                <w:sz w:val="24"/>
                <w:szCs w:val="24"/>
              </w:rPr>
              <w:t>V</w:t>
            </w:r>
            <w:r w:rsidR="00966F0E"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→ </w:t>
            </w:r>
            <w:r w:rsidR="00966F0E">
              <w:rPr>
                <w:rStyle w:val="markedcontent"/>
                <w:rFonts w:ascii="Arial" w:hAnsi="Arial" w:cs="Arial"/>
                <w:sz w:val="28"/>
                <w:szCs w:val="28"/>
              </w:rPr>
              <w:t>F</w:t>
            </w:r>
            <w:r w:rsidR="00966F0E"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</w:t>
            </w:r>
            <w:r w:rsidR="00966F0E" w:rsidRPr="00966F0E">
              <w:rPr>
                <w:rStyle w:val="markedcontent"/>
                <w:rFonts w:ascii="Cambria Math" w:hAnsi="Cambria Math" w:cs="Cambria Math"/>
                <w:sz w:val="28"/>
                <w:szCs w:val="28"/>
              </w:rPr>
              <w:t>∧</w:t>
            </w:r>
            <w:r w:rsidR="00966F0E"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</w:t>
            </w:r>
            <w:r w:rsidR="00966F0E">
              <w:rPr>
                <w:rStyle w:val="markedcontent"/>
                <w:rFonts w:ascii="Arial" w:hAnsi="Arial" w:cs="Arial"/>
                <w:sz w:val="28"/>
                <w:szCs w:val="28"/>
              </w:rPr>
              <w:t>V</w:t>
            </w:r>
          </w:p>
          <w:p w14:paraId="425B9CF1" w14:textId="4F5E4CB0" w:rsidR="00F53E69" w:rsidRDefault="00F53E69" w:rsidP="00F53E69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D73AA7">
              <w:rPr>
                <w:rFonts w:ascii="Arial" w:hAnsi="Arial" w:cs="Arial"/>
                <w:sz w:val="28"/>
                <w:szCs w:val="28"/>
              </w:rPr>
              <w:t>≡</w:t>
            </w:r>
            <w:r w:rsidRPr="00A8749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966F0E">
              <w:rPr>
                <w:rStyle w:val="markedcontent"/>
                <w:rFonts w:ascii="Arial" w:hAnsi="Arial" w:cs="Arial"/>
                <w:sz w:val="24"/>
                <w:szCs w:val="24"/>
              </w:rPr>
              <w:t>V</w:t>
            </w:r>
            <w:r w:rsidR="00966F0E"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→ </w:t>
            </w:r>
            <w:r w:rsidR="00966F0E">
              <w:rPr>
                <w:rStyle w:val="markedcontent"/>
                <w:rFonts w:ascii="Arial" w:hAnsi="Arial" w:cs="Arial"/>
                <w:sz w:val="28"/>
                <w:szCs w:val="28"/>
              </w:rPr>
              <w:t>F</w:t>
            </w:r>
            <w:r w:rsidR="00966F0E" w:rsidRP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</w:t>
            </w:r>
            <w:r w:rsidR="00966F0E">
              <w:rPr>
                <w:rStyle w:val="markedcontent"/>
                <w:rFonts w:ascii="Arial" w:hAnsi="Arial" w:cs="Arial"/>
                <w:sz w:val="28"/>
                <w:szCs w:val="28"/>
              </w:rPr>
              <w:t xml:space="preserve"> </w:t>
            </w:r>
          </w:p>
          <w:p w14:paraId="4ED45311" w14:textId="5227791E" w:rsidR="00F53E69" w:rsidRDefault="00F53E69" w:rsidP="00F53E69">
            <w:pPr>
              <w:rPr>
                <w:sz w:val="28"/>
                <w:szCs w:val="28"/>
              </w:rPr>
            </w:pPr>
            <w:r w:rsidRPr="00D73AA7">
              <w:rPr>
                <w:rFonts w:ascii="Arial" w:hAnsi="Arial" w:cs="Arial"/>
                <w:sz w:val="28"/>
                <w:szCs w:val="28"/>
              </w:rPr>
              <w:t>≡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="00966F0E">
              <w:rPr>
                <w:rStyle w:val="markedcontent"/>
                <w:rFonts w:ascii="Arial" w:hAnsi="Arial" w:cs="Arial"/>
                <w:sz w:val="28"/>
                <w:szCs w:val="28"/>
              </w:rPr>
              <w:t>F</w:t>
            </w:r>
            <w:r>
              <w:rPr>
                <w:sz w:val="28"/>
                <w:szCs w:val="28"/>
              </w:rPr>
              <w:t xml:space="preserve"> </w:t>
            </w:r>
          </w:p>
          <w:p w14:paraId="6F6D54CC" w14:textId="7F598136" w:rsidR="00966F0E" w:rsidRDefault="00F53E69" w:rsidP="00F53E69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Las justificaciones son las tautologías de las proposiciones vista en el material del curso. Por lo tanto, la </w:t>
            </w:r>
            <w:r w:rsidRPr="00111BD8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opción </w:t>
            </w:r>
            <w:r w:rsidR="00966F0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a</w:t>
            </w:r>
            <w:r w:rsidRPr="00111BD8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es la que contiene el valor d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966F0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falso.</w:t>
            </w:r>
          </w:p>
          <w:p w14:paraId="27BEE430" w14:textId="77777777" w:rsidR="00FC40DF" w:rsidRPr="00192D1E" w:rsidRDefault="00FC40DF" w:rsidP="00F53E69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4F3AFC4B" w14:textId="77777777" w:rsidR="00F53E69" w:rsidRDefault="00F53E69" w:rsidP="00F53E69">
            <w:pPr>
              <w:rPr>
                <w:rFonts w:ascii="Arial" w:hAnsi="Arial" w:cs="Arial"/>
                <w:sz w:val="24"/>
                <w:szCs w:val="24"/>
              </w:rPr>
            </w:pP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Johnsonbaugh, R. (2005). Matemáticas Discretas (6a. ed.). México: Pearson Educación</w:t>
            </w:r>
            <w:r w:rsidRPr="004936B0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735B1FF0" w14:textId="7BFD7F19" w:rsidR="0094793D" w:rsidRPr="000A5926" w:rsidRDefault="00F53E69" w:rsidP="00F53E69">
            <w:pPr>
              <w:rPr>
                <w:rFonts w:cstheme="minorHAnsi"/>
              </w:rPr>
            </w:pPr>
            <w:r w:rsidRPr="00441026">
              <w:rPr>
                <w:b/>
                <w:bCs/>
              </w:rPr>
              <w:t xml:space="preserve"> 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[Capítulo 1: Lógica y Demostraciones. Pags. 1-</w:t>
            </w:r>
            <w:r w:rsidR="005C0E60">
              <w:rPr>
                <w:rFonts w:ascii="Arial" w:hAnsi="Arial" w:cs="Arial"/>
                <w:b/>
                <w:bCs/>
                <w:sz w:val="24"/>
                <w:szCs w:val="24"/>
              </w:rPr>
              <w:t>49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]</w:t>
            </w:r>
          </w:p>
          <w:p w14:paraId="1BBCCB97" w14:textId="7F5AF093" w:rsidR="0094793D" w:rsidRPr="00FC40DF" w:rsidRDefault="005C0E60" w:rsidP="00FC40DF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  <w:p w14:paraId="34DB33B4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2444088D" w14:textId="77777777" w:rsidTr="002A3970">
        <w:tc>
          <w:tcPr>
            <w:tcW w:w="11766" w:type="dxa"/>
          </w:tcPr>
          <w:p w14:paraId="3F5A2C61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5</w:t>
            </w:r>
          </w:p>
          <w:p w14:paraId="3E8D094F" w14:textId="388005A8" w:rsidR="0094793D" w:rsidRDefault="0094793D" w:rsidP="0094793D">
            <w:pPr>
              <w:rPr>
                <w:rFonts w:cstheme="minorHAnsi"/>
              </w:rPr>
            </w:pPr>
          </w:p>
          <w:p w14:paraId="2265BE2C" w14:textId="6E474886" w:rsidR="00983D66" w:rsidRDefault="00320EBE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936B0">
              <w:rPr>
                <w:rStyle w:val="markedcontent"/>
                <w:rFonts w:ascii="Arial" w:hAnsi="Arial" w:cs="Arial"/>
                <w:sz w:val="24"/>
                <w:szCs w:val="24"/>
              </w:rPr>
              <w:t>Johnsonbaugh (2005)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demos realizar el siguiente razonamiento para poder aplicar la ley De Morgan, dado el enunciado del ejercicio tenemos que: </w:t>
            </w:r>
          </w:p>
          <w:p w14:paraId="3FB64127" w14:textId="4DEE5467" w:rsidR="00320EBE" w:rsidRDefault="00320EBE" w:rsidP="0094793D">
            <w:pPr>
              <w:rPr>
                <w:rFonts w:cstheme="minorHAnsi"/>
              </w:rPr>
            </w:pPr>
          </w:p>
          <w:p w14:paraId="4B28C816" w14:textId="66A1742A" w:rsidR="00320EBE" w:rsidRPr="00320EBE" w:rsidRDefault="00320EBE" w:rsidP="0094793D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320EBE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((p → q) </w:t>
            </w:r>
            <w:r w:rsidRPr="00320EBE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Pr="00320EBE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(r ˅ q)) → </w:t>
            </w:r>
            <w:proofErr w:type="gramStart"/>
            <w:r w:rsidRPr="00320EBE">
              <w:rPr>
                <w:rFonts w:ascii="Arial" w:hAnsi="Arial" w:cs="Arial"/>
                <w:b/>
                <w:bCs/>
                <w:sz w:val="28"/>
                <w:szCs w:val="28"/>
              </w:rPr>
              <w:t>¬(</w:t>
            </w:r>
            <w:proofErr w:type="gramEnd"/>
            <w:r w:rsidRPr="00320EBE">
              <w:rPr>
                <w:rFonts w:ascii="Arial" w:hAnsi="Arial" w:cs="Arial"/>
                <w:b/>
                <w:bCs/>
                <w:sz w:val="28"/>
                <w:szCs w:val="28"/>
              </w:rPr>
              <w:t>r ˅ s)</w:t>
            </w:r>
            <w:r w:rsidR="00F3796E">
              <w:t xml:space="preserve"> </w:t>
            </w:r>
            <w:r w:rsidR="00F3796E" w:rsidRPr="00F3796E">
              <w:rPr>
                <w:rFonts w:ascii="Arial" w:hAnsi="Arial" w:cs="Arial"/>
                <w:b/>
                <w:bCs/>
                <w:sz w:val="28"/>
                <w:szCs w:val="28"/>
              </w:rPr>
              <w:t>≡</w:t>
            </w:r>
            <w:r w:rsidR="00F3796E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</w:t>
            </w:r>
            <w:r w:rsidR="00F3796E" w:rsidRPr="00320EBE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((p → q) </w:t>
            </w:r>
            <w:r w:rsidR="00F3796E" w:rsidRPr="00320EBE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="00F3796E" w:rsidRPr="00320EBE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(r ˅ q)) → (¬r</w:t>
            </w:r>
            <w:r w:rsidR="00F3796E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</w:t>
            </w:r>
            <w:r w:rsidR="00F3796E" w:rsidRPr="00320EBE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="00F3796E" w:rsidRPr="00320EBE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¬s)</w:t>
            </w:r>
            <w:r w:rsidR="00F3796E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             Ley De Morgan</w:t>
            </w:r>
          </w:p>
          <w:p w14:paraId="3233CD78" w14:textId="085E3569" w:rsidR="00983D66" w:rsidRDefault="00983D66" w:rsidP="0094793D">
            <w:pPr>
              <w:rPr>
                <w:rFonts w:cstheme="minorHAnsi"/>
              </w:rPr>
            </w:pPr>
          </w:p>
          <w:p w14:paraId="754731AF" w14:textId="6A61D802" w:rsidR="00983D66" w:rsidRDefault="00F3796E" w:rsidP="0094793D">
            <w:pPr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Así la opción correcta es la opción </w:t>
            </w:r>
            <w:r w:rsidRPr="00F3796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c)</w:t>
            </w:r>
          </w:p>
          <w:p w14:paraId="77B1DD46" w14:textId="77777777" w:rsidR="00320EBE" w:rsidRDefault="00320EBE" w:rsidP="00320EBE">
            <w:pPr>
              <w:rPr>
                <w:rFonts w:ascii="Arial" w:hAnsi="Arial" w:cs="Arial"/>
                <w:sz w:val="24"/>
                <w:szCs w:val="24"/>
              </w:rPr>
            </w:pP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Johnsonbaugh, R. (2005). Matemáticas Discretas (6a. ed.). México: Pearson Educación</w:t>
            </w:r>
            <w:r w:rsidRPr="004936B0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52419F86" w14:textId="77777777" w:rsidR="0094793D" w:rsidRDefault="00320EBE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41026">
              <w:rPr>
                <w:b/>
                <w:bCs/>
              </w:rPr>
              <w:t xml:space="preserve"> 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[Capítulo 1: Lógica y Demostraciones. Pags. 1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49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]</w:t>
            </w:r>
          </w:p>
          <w:p w14:paraId="48975EAA" w14:textId="77777777" w:rsidR="00F3796E" w:rsidRDefault="00F3796E" w:rsidP="0094793D">
            <w:pPr>
              <w:rPr>
                <w:rFonts w:cstheme="minorHAnsi"/>
              </w:rPr>
            </w:pPr>
          </w:p>
          <w:p w14:paraId="0AD7264A" w14:textId="77777777" w:rsidR="00017484" w:rsidRDefault="00017484" w:rsidP="0094793D">
            <w:pPr>
              <w:rPr>
                <w:rFonts w:cstheme="minorHAnsi"/>
              </w:rPr>
            </w:pPr>
          </w:p>
          <w:p w14:paraId="30F4B93B" w14:textId="77777777" w:rsidR="00017484" w:rsidRDefault="00017484" w:rsidP="0094793D">
            <w:pPr>
              <w:rPr>
                <w:rFonts w:cstheme="minorHAnsi"/>
              </w:rPr>
            </w:pPr>
          </w:p>
          <w:p w14:paraId="4B247DB1" w14:textId="77777777" w:rsidR="00017484" w:rsidRDefault="00017484" w:rsidP="0094793D">
            <w:pPr>
              <w:rPr>
                <w:rFonts w:cstheme="minorHAnsi"/>
              </w:rPr>
            </w:pPr>
          </w:p>
          <w:p w14:paraId="03E577E0" w14:textId="77777777" w:rsidR="00017484" w:rsidRDefault="00017484" w:rsidP="0094793D">
            <w:pPr>
              <w:rPr>
                <w:rFonts w:cstheme="minorHAnsi"/>
              </w:rPr>
            </w:pPr>
          </w:p>
          <w:p w14:paraId="18C0AF64" w14:textId="77777777" w:rsidR="00017484" w:rsidRDefault="00017484" w:rsidP="0094793D">
            <w:pPr>
              <w:rPr>
                <w:rFonts w:cstheme="minorHAnsi"/>
              </w:rPr>
            </w:pPr>
          </w:p>
          <w:p w14:paraId="50FE7286" w14:textId="77777777" w:rsidR="00017484" w:rsidRDefault="00017484" w:rsidP="0094793D">
            <w:pPr>
              <w:rPr>
                <w:rFonts w:cstheme="minorHAnsi"/>
              </w:rPr>
            </w:pPr>
          </w:p>
          <w:p w14:paraId="5D170D0D" w14:textId="77777777" w:rsidR="00017484" w:rsidRDefault="00017484" w:rsidP="0094793D">
            <w:pPr>
              <w:rPr>
                <w:rFonts w:cstheme="minorHAnsi"/>
              </w:rPr>
            </w:pPr>
          </w:p>
          <w:p w14:paraId="7259E183" w14:textId="77777777" w:rsidR="00017484" w:rsidRDefault="00017484" w:rsidP="0094793D">
            <w:pPr>
              <w:rPr>
                <w:rFonts w:cstheme="minorHAnsi"/>
              </w:rPr>
            </w:pPr>
          </w:p>
          <w:p w14:paraId="51805925" w14:textId="77777777" w:rsidR="00017484" w:rsidRDefault="00017484" w:rsidP="0094793D">
            <w:pPr>
              <w:rPr>
                <w:rFonts w:cstheme="minorHAnsi"/>
              </w:rPr>
            </w:pPr>
          </w:p>
          <w:p w14:paraId="5592078C" w14:textId="77777777" w:rsidR="00017484" w:rsidRDefault="00017484" w:rsidP="0094793D">
            <w:pPr>
              <w:rPr>
                <w:rFonts w:cstheme="minorHAnsi"/>
              </w:rPr>
            </w:pPr>
          </w:p>
          <w:p w14:paraId="34D5DB07" w14:textId="77777777" w:rsidR="00017484" w:rsidRDefault="00017484" w:rsidP="0094793D">
            <w:pPr>
              <w:rPr>
                <w:rFonts w:cstheme="minorHAnsi"/>
              </w:rPr>
            </w:pPr>
          </w:p>
          <w:p w14:paraId="3FCAA5F8" w14:textId="77777777" w:rsidR="00017484" w:rsidRDefault="00017484" w:rsidP="0094793D">
            <w:pPr>
              <w:rPr>
                <w:rFonts w:cstheme="minorHAnsi"/>
              </w:rPr>
            </w:pPr>
          </w:p>
          <w:p w14:paraId="33A39E8D" w14:textId="77777777" w:rsidR="00017484" w:rsidRDefault="00017484" w:rsidP="0094793D">
            <w:pPr>
              <w:rPr>
                <w:rFonts w:cstheme="minorHAnsi"/>
              </w:rPr>
            </w:pPr>
          </w:p>
          <w:p w14:paraId="3A98768E" w14:textId="77777777" w:rsidR="00017484" w:rsidRDefault="00017484" w:rsidP="0094793D">
            <w:pPr>
              <w:rPr>
                <w:rFonts w:cstheme="minorHAnsi"/>
              </w:rPr>
            </w:pPr>
          </w:p>
          <w:p w14:paraId="208C9DAC" w14:textId="77777777" w:rsidR="00017484" w:rsidRDefault="00017484" w:rsidP="0094793D">
            <w:pPr>
              <w:rPr>
                <w:rFonts w:cstheme="minorHAnsi"/>
              </w:rPr>
            </w:pPr>
          </w:p>
          <w:p w14:paraId="30076251" w14:textId="77777777" w:rsidR="00017484" w:rsidRDefault="00017484" w:rsidP="0094793D">
            <w:pPr>
              <w:rPr>
                <w:rFonts w:cstheme="minorHAnsi"/>
              </w:rPr>
            </w:pPr>
          </w:p>
          <w:p w14:paraId="6C6F44F2" w14:textId="77777777" w:rsidR="00017484" w:rsidRDefault="00017484" w:rsidP="0094793D">
            <w:pPr>
              <w:rPr>
                <w:rFonts w:cstheme="minorHAnsi"/>
              </w:rPr>
            </w:pPr>
          </w:p>
          <w:p w14:paraId="0F21F1C0" w14:textId="26538057" w:rsidR="00017484" w:rsidRPr="000A5926" w:rsidRDefault="00017484" w:rsidP="0094793D">
            <w:pPr>
              <w:rPr>
                <w:rFonts w:cstheme="minorHAnsi"/>
              </w:rPr>
            </w:pPr>
          </w:p>
        </w:tc>
      </w:tr>
      <w:tr w:rsidR="0094793D" w:rsidRPr="000A5926" w14:paraId="05E5407A" w14:textId="77777777" w:rsidTr="002A3970">
        <w:tc>
          <w:tcPr>
            <w:tcW w:w="11766" w:type="dxa"/>
          </w:tcPr>
          <w:p w14:paraId="6108CCBB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6</w:t>
            </w:r>
          </w:p>
          <w:p w14:paraId="0F91167D" w14:textId="212999B7" w:rsidR="000C45EF" w:rsidRDefault="000C45EF" w:rsidP="000C45EF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936B0">
              <w:rPr>
                <w:rStyle w:val="markedcontent"/>
                <w:rFonts w:ascii="Arial" w:hAnsi="Arial" w:cs="Arial"/>
                <w:sz w:val="24"/>
                <w:szCs w:val="24"/>
              </w:rPr>
              <w:t>Johnsonbaugh (2005)</w:t>
            </w:r>
            <w:r w:rsidR="00803431"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 w:rsidR="00803431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Bustamante</w:t>
            </w:r>
            <w:r w:rsidR="00803431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803431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 w:rsidR="00803431">
              <w:rPr>
                <w:rStyle w:val="markedcontent"/>
                <w:rFonts w:ascii="Arial" w:hAnsi="Arial" w:cs="Arial"/>
                <w:sz w:val="24"/>
                <w:szCs w:val="24"/>
              </w:rPr>
              <w:t>) y</w:t>
            </w:r>
            <w:r w:rsidR="005D550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983D66">
              <w:rPr>
                <w:rStyle w:val="markedcontent"/>
                <w:rFonts w:ascii="Arial" w:hAnsi="Arial" w:cs="Arial"/>
                <w:sz w:val="24"/>
                <w:szCs w:val="24"/>
              </w:rPr>
              <w:t>Sandoval (</w:t>
            </w:r>
            <w:r w:rsidR="005D550D">
              <w:rPr>
                <w:rStyle w:val="markedcontent"/>
                <w:rFonts w:ascii="Arial" w:hAnsi="Arial" w:cs="Arial"/>
                <w:sz w:val="24"/>
                <w:szCs w:val="24"/>
              </w:rPr>
              <w:t>2023)</w:t>
            </w:r>
            <w:r w:rsidR="00803431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demos realizar el siguiente razonamiento de ir definiendo proposiciones y luego usar los cuantificadores, así como las equivalencias y leyes para los cuantificadores. </w:t>
            </w:r>
          </w:p>
          <w:p w14:paraId="615243E9" w14:textId="798DD7E3" w:rsidR="000C45EF" w:rsidRDefault="000C45EF" w:rsidP="000C45E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rimero definamos las proposiciones: </w:t>
            </w:r>
          </w:p>
          <w:p w14:paraId="2C042214" w14:textId="21BE3FEB" w:rsidR="000C45EF" w:rsidRPr="00B65BE2" w:rsidRDefault="000C45EF" w:rsidP="000C45E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B65BE2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494B8C">
              <w:rPr>
                <w:rFonts w:ascii="Arial" w:hAnsi="Arial" w:cs="Arial"/>
                <w:sz w:val="24"/>
                <w:szCs w:val="24"/>
              </w:rPr>
              <w:t>G</w:t>
            </w:r>
            <w:r w:rsidRPr="00B65BE2">
              <w:rPr>
                <w:rFonts w:ascii="Arial" w:hAnsi="Arial" w:cs="Arial"/>
                <w:sz w:val="24"/>
                <w:szCs w:val="24"/>
              </w:rPr>
              <w:t xml:space="preserve">x: </w:t>
            </w:r>
            <w:r w:rsidR="00494B8C" w:rsidRPr="00494B8C">
              <w:rPr>
                <w:rFonts w:ascii="Arial" w:hAnsi="Arial" w:cs="Arial"/>
                <w:sz w:val="24"/>
                <w:szCs w:val="24"/>
              </w:rPr>
              <w:t>x es una gallina.</w:t>
            </w:r>
          </w:p>
          <w:p w14:paraId="359C2A57" w14:textId="1311A0D5" w:rsidR="000C45EF" w:rsidRPr="00B65BE2" w:rsidRDefault="000C45EF" w:rsidP="000C45EF">
            <w:pPr>
              <w:ind w:left="708" w:hanging="708"/>
              <w:rPr>
                <w:rFonts w:ascii="Arial" w:hAnsi="Arial" w:cs="Arial"/>
                <w:sz w:val="24"/>
                <w:szCs w:val="24"/>
              </w:rPr>
            </w:pPr>
            <w:r w:rsidRPr="00B65BE2">
              <w:rPr>
                <w:rFonts w:ascii="Arial" w:hAnsi="Arial" w:cs="Arial"/>
                <w:sz w:val="24"/>
                <w:szCs w:val="24"/>
              </w:rPr>
              <w:t xml:space="preserve">    </w:t>
            </w:r>
            <w:r w:rsidR="00494B8C" w:rsidRPr="00494B8C">
              <w:rPr>
                <w:rFonts w:ascii="Arial" w:hAnsi="Arial" w:cs="Arial"/>
                <w:sz w:val="24"/>
                <w:szCs w:val="24"/>
              </w:rPr>
              <w:t>Vx: x vuela largas distancias</w:t>
            </w:r>
          </w:p>
          <w:p w14:paraId="3E6079AE" w14:textId="5F3B392C" w:rsidR="00494B8C" w:rsidRDefault="000C45EF" w:rsidP="000C45EF">
            <w:pPr>
              <w:rPr>
                <w:rFonts w:ascii="Arial" w:hAnsi="Arial" w:cs="Arial"/>
                <w:sz w:val="24"/>
                <w:szCs w:val="24"/>
              </w:rPr>
            </w:pPr>
            <w:r w:rsidRPr="00B65BE2">
              <w:rPr>
                <w:rFonts w:ascii="Arial" w:hAnsi="Arial" w:cs="Arial"/>
                <w:sz w:val="24"/>
                <w:szCs w:val="24"/>
              </w:rPr>
              <w:t xml:space="preserve">   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494B8C" w:rsidRPr="00494B8C">
              <w:rPr>
                <w:rFonts w:ascii="Arial" w:hAnsi="Arial" w:cs="Arial"/>
                <w:sz w:val="24"/>
                <w:szCs w:val="24"/>
              </w:rPr>
              <w:t>Nx: x nada.</w:t>
            </w:r>
          </w:p>
          <w:p w14:paraId="4B87AB67" w14:textId="0DEAAB3F" w:rsidR="000C45EF" w:rsidRDefault="000C45EF" w:rsidP="000C45E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Luego tenemos el enunciado del ejercicio: </w:t>
            </w:r>
          </w:p>
          <w:p w14:paraId="7EB8368C" w14:textId="77777777" w:rsidR="00017484" w:rsidRDefault="00017484" w:rsidP="000C45EF">
            <w:pPr>
              <w:rPr>
                <w:rFonts w:ascii="Arial" w:hAnsi="Arial" w:cs="Arial"/>
                <w:sz w:val="24"/>
                <w:szCs w:val="24"/>
              </w:rPr>
            </w:pPr>
          </w:p>
          <w:p w14:paraId="23DCF007" w14:textId="035DB4DB" w:rsidR="000C45EF" w:rsidRDefault="00494B8C" w:rsidP="000C45EF">
            <w:pPr>
              <w:rPr>
                <w:rFonts w:ascii="Arial" w:hAnsi="Arial" w:cs="Arial"/>
                <w:sz w:val="24"/>
                <w:szCs w:val="24"/>
              </w:rPr>
            </w:pPr>
            <w:r w:rsidRPr="00494B8C">
              <w:rPr>
                <w:rFonts w:ascii="Arial" w:hAnsi="Arial" w:cs="Arial"/>
                <w:sz w:val="24"/>
                <w:szCs w:val="24"/>
              </w:rPr>
              <w:t>"</w:t>
            </w:r>
            <w:r w:rsidRPr="00494B8C">
              <w:rPr>
                <w:rFonts w:ascii="Arial" w:hAnsi="Arial" w:cs="Arial"/>
                <w:b/>
                <w:bCs/>
                <w:sz w:val="24"/>
                <w:szCs w:val="24"/>
              </w:rPr>
              <w:t>Ninguna</w:t>
            </w:r>
            <w:r w:rsidRPr="00494B8C">
              <w:rPr>
                <w:rFonts w:ascii="Arial" w:hAnsi="Arial" w:cs="Arial"/>
                <w:sz w:val="24"/>
                <w:szCs w:val="24"/>
              </w:rPr>
              <w:t xml:space="preserve"> gallina vuela largas distancias </w:t>
            </w:r>
            <w:r w:rsidRPr="00494B8C">
              <w:rPr>
                <w:rFonts w:ascii="Arial" w:hAnsi="Arial" w:cs="Arial"/>
                <w:b/>
                <w:bCs/>
                <w:sz w:val="24"/>
                <w:szCs w:val="24"/>
              </w:rPr>
              <w:t>y</w:t>
            </w:r>
            <w:r w:rsidRPr="00494B8C">
              <w:rPr>
                <w:rFonts w:ascii="Arial" w:hAnsi="Arial" w:cs="Arial"/>
                <w:sz w:val="24"/>
                <w:szCs w:val="24"/>
              </w:rPr>
              <w:t xml:space="preserve"> nada"</w:t>
            </w:r>
          </w:p>
          <w:p w14:paraId="6DF0F4E3" w14:textId="369406A1" w:rsidR="000C45EF" w:rsidRDefault="000C45EF" w:rsidP="000C45E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uego aplicamos los cuantificadores</w:t>
            </w:r>
            <w:r w:rsidR="00494B8C">
              <w:rPr>
                <w:rFonts w:ascii="Arial" w:hAnsi="Arial" w:cs="Arial"/>
                <w:sz w:val="24"/>
                <w:szCs w:val="24"/>
              </w:rPr>
              <w:t xml:space="preserve"> y la tabla de c</w:t>
            </w:r>
            <w:r w:rsidR="00494B8C" w:rsidRPr="00494B8C">
              <w:rPr>
                <w:rFonts w:ascii="Arial" w:hAnsi="Arial" w:cs="Arial"/>
                <w:sz w:val="24"/>
                <w:szCs w:val="24"/>
              </w:rPr>
              <w:t>lasificación de las proposiciones categóricas</w:t>
            </w:r>
          </w:p>
          <w:p w14:paraId="67CF1332" w14:textId="6983D8EA" w:rsidR="008B2796" w:rsidRDefault="008B2796" w:rsidP="000C45E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y obtenemos el enunciado del ejercicio para luego aplicar las leyes para los cuantificadores. </w:t>
            </w:r>
          </w:p>
          <w:p w14:paraId="022574D5" w14:textId="77777777" w:rsidR="008B2796" w:rsidRPr="00AF39DF" w:rsidRDefault="008B2796" w:rsidP="000C45EF">
            <w:pPr>
              <w:rPr>
                <w:rFonts w:ascii="Arial" w:hAnsi="Arial" w:cs="Arial"/>
                <w:sz w:val="24"/>
                <w:szCs w:val="24"/>
              </w:rPr>
            </w:pPr>
          </w:p>
          <w:p w14:paraId="35D094C5" w14:textId="4C04131F" w:rsidR="000C45EF" w:rsidRDefault="000C45EF" w:rsidP="000C45EF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t xml:space="preserve"> </w:t>
            </w:r>
            <w:r w:rsidR="00494B8C" w:rsidRPr="00494B8C">
              <w:rPr>
                <w:rFonts w:ascii="Arial" w:hAnsi="Arial" w:cs="Arial"/>
                <w:b/>
                <w:bCs/>
                <w:sz w:val="28"/>
                <w:szCs w:val="28"/>
              </w:rPr>
              <w:t>¬(</w:t>
            </w:r>
            <w:r w:rsidR="00494B8C" w:rsidRPr="00494B8C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∃</w:t>
            </w:r>
            <w:r w:rsidR="00494B8C" w:rsidRPr="00494B8C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x) (Gx → (Vx </w:t>
            </w:r>
            <w:r w:rsidR="00494B8C" w:rsidRPr="00494B8C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="00494B8C" w:rsidRPr="00494B8C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Nx))</w:t>
            </w:r>
            <w:r w:rsidR="008B2796" w:rsidRPr="006C1A7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≡</w:t>
            </w:r>
            <w:r w:rsidR="008B2796" w:rsidRPr="00494B8C">
              <w:rPr>
                <w:rFonts w:ascii="Arial" w:hAnsi="Arial" w:cs="Arial"/>
                <w:b/>
                <w:bCs/>
                <w:sz w:val="28"/>
                <w:szCs w:val="28"/>
              </w:rPr>
              <w:t>(</w:t>
            </w:r>
            <w:r w:rsidR="008B2796" w:rsidRPr="002366C3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∀</w:t>
            </w:r>
            <w:r w:rsidR="008B2796" w:rsidRPr="00494B8C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x) ¬ (Gx → (Vx </w:t>
            </w:r>
            <w:r w:rsidR="008B2796" w:rsidRPr="00494B8C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="008B2796" w:rsidRPr="00494B8C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Nx</w:t>
            </w:r>
            <w:proofErr w:type="gramStart"/>
            <w:r w:rsidR="008B2796" w:rsidRPr="00494B8C">
              <w:rPr>
                <w:rFonts w:ascii="Arial" w:hAnsi="Arial" w:cs="Arial"/>
                <w:b/>
                <w:bCs/>
                <w:sz w:val="28"/>
                <w:szCs w:val="28"/>
              </w:rPr>
              <w:t>))</w:t>
            </w:r>
            <w:r w:rsidR="00F83FCD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</w:t>
            </w:r>
            <w:proofErr w:type="gramEnd"/>
            <w:r w:rsidR="00F83FCD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</w:t>
            </w:r>
            <w:r w:rsidR="00F83FCD">
              <w:rPr>
                <w:rFonts w:ascii="Arial" w:hAnsi="Arial" w:cs="Arial"/>
                <w:sz w:val="28"/>
                <w:szCs w:val="28"/>
              </w:rPr>
              <w:t>Negación de cuantificadores</w:t>
            </w:r>
          </w:p>
          <w:p w14:paraId="14941DC2" w14:textId="403BAB57" w:rsidR="00983D66" w:rsidRDefault="008B2796" w:rsidP="000C45EF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                                    </w:t>
            </w:r>
            <w:r w:rsidRPr="006C1A7B">
              <w:rPr>
                <w:rFonts w:ascii="Arial" w:hAnsi="Arial" w:cs="Arial"/>
                <w:b/>
                <w:bCs/>
                <w:sz w:val="28"/>
                <w:szCs w:val="28"/>
              </w:rPr>
              <w:t>≡</w:t>
            </w:r>
            <w:r w:rsidRPr="00494B8C">
              <w:rPr>
                <w:rFonts w:ascii="Arial" w:hAnsi="Arial" w:cs="Arial"/>
                <w:b/>
                <w:bCs/>
                <w:sz w:val="28"/>
                <w:szCs w:val="28"/>
              </w:rPr>
              <w:t>(</w:t>
            </w:r>
            <w:r w:rsidRPr="002366C3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∀</w:t>
            </w:r>
            <w:r w:rsidRPr="00494B8C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x) (Gx → ¬ (Vx </w:t>
            </w:r>
            <w:r w:rsidRPr="00494B8C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Pr="00494B8C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Nx</w:t>
            </w:r>
            <w:proofErr w:type="gramStart"/>
            <w:r w:rsidRPr="00494B8C">
              <w:rPr>
                <w:rFonts w:ascii="Arial" w:hAnsi="Arial" w:cs="Arial"/>
                <w:b/>
                <w:bCs/>
                <w:sz w:val="28"/>
                <w:szCs w:val="28"/>
              </w:rPr>
              <w:t>))</w:t>
            </w:r>
            <w:r w:rsidR="00F83FCD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</w:t>
            </w:r>
            <w:proofErr w:type="gramEnd"/>
            <w:r w:rsidR="00F83FCD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</w:t>
            </w:r>
            <w:r w:rsidR="00F83FCD">
              <w:rPr>
                <w:rFonts w:ascii="Arial" w:hAnsi="Arial" w:cs="Arial"/>
                <w:sz w:val="28"/>
                <w:szCs w:val="28"/>
              </w:rPr>
              <w:t>Negación de</w:t>
            </w:r>
            <w:r w:rsidR="005D64C7">
              <w:rPr>
                <w:rFonts w:ascii="Arial" w:hAnsi="Arial" w:cs="Arial"/>
                <w:sz w:val="28"/>
                <w:szCs w:val="28"/>
              </w:rPr>
              <w:t xml:space="preserve"> implicación </w:t>
            </w:r>
            <w:r w:rsidR="00F83FCD">
              <w:rPr>
                <w:rFonts w:ascii="Arial" w:hAnsi="Arial" w:cs="Arial"/>
                <w:sz w:val="28"/>
                <w:szCs w:val="28"/>
              </w:rPr>
              <w:t>cuantificadores</w:t>
            </w:r>
          </w:p>
          <w:p w14:paraId="112C8EE7" w14:textId="6D663552" w:rsidR="00983D66" w:rsidRPr="00983D66" w:rsidRDefault="00983D66" w:rsidP="000C45E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or lo tanto, la opción que cumple es la </w:t>
            </w:r>
            <w:r w:rsidRPr="00983D66">
              <w:rPr>
                <w:rFonts w:ascii="Arial" w:hAnsi="Arial" w:cs="Arial"/>
                <w:b/>
                <w:bCs/>
                <w:sz w:val="24"/>
                <w:szCs w:val="24"/>
              </w:rPr>
              <w:t>opción d)</w:t>
            </w:r>
          </w:p>
          <w:p w14:paraId="5412A023" w14:textId="77777777" w:rsidR="00983D66" w:rsidRDefault="00983D66" w:rsidP="000C45EF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14:paraId="223A6DD3" w14:textId="49EBA3CF" w:rsidR="008B2796" w:rsidRPr="005D550D" w:rsidRDefault="005D550D" w:rsidP="000C45EF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>Sandoval, Cátedra Desarrollo de Sistemas. (2023, junio). Sesión Virtual de apoyo 2 - I Cuatrimestre 2023 - Lógica Algorítmica [Video]. YouTube. Recuperado de https://youtu.be/UHAetANQo3U</w:t>
            </w:r>
          </w:p>
          <w:p w14:paraId="5F30DD07" w14:textId="77777777" w:rsidR="00494B8C" w:rsidRDefault="00494B8C" w:rsidP="00494B8C">
            <w:pPr>
              <w:rPr>
                <w:rFonts w:ascii="Arial" w:hAnsi="Arial" w:cs="Arial"/>
                <w:sz w:val="24"/>
                <w:szCs w:val="24"/>
              </w:rPr>
            </w:pP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Johnsonbaugh, R. (2005). Matemáticas Discretas (6a. ed.). México: Pearson Educación</w:t>
            </w:r>
            <w:r w:rsidRPr="004936B0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709C3B85" w14:textId="77777777" w:rsidR="00494B8C" w:rsidRPr="000A5926" w:rsidRDefault="00494B8C" w:rsidP="00494B8C">
            <w:pPr>
              <w:rPr>
                <w:rFonts w:cstheme="minorHAnsi"/>
              </w:rPr>
            </w:pPr>
            <w:r w:rsidRPr="00441026">
              <w:rPr>
                <w:b/>
                <w:bCs/>
              </w:rPr>
              <w:t xml:space="preserve"> 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[Capítulo 1: Lógica y Demostraciones. Pags. 1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49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]</w:t>
            </w:r>
          </w:p>
          <w:p w14:paraId="4C16130A" w14:textId="7B377784" w:rsidR="0094793D" w:rsidRPr="00952CD1" w:rsidRDefault="00494B8C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</w:tc>
      </w:tr>
      <w:tr w:rsidR="0094793D" w:rsidRPr="000A5926" w14:paraId="3E49A7C2" w14:textId="77777777" w:rsidTr="002A3970">
        <w:tc>
          <w:tcPr>
            <w:tcW w:w="11766" w:type="dxa"/>
          </w:tcPr>
          <w:p w14:paraId="46E733A1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7</w:t>
            </w:r>
          </w:p>
          <w:p w14:paraId="32BA407A" w14:textId="3ACA6BCC" w:rsidR="00952CD1" w:rsidRDefault="00952CD1" w:rsidP="00952CD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936B0">
              <w:rPr>
                <w:rStyle w:val="markedcontent"/>
                <w:rFonts w:ascii="Arial" w:hAnsi="Arial" w:cs="Arial"/>
                <w:sz w:val="24"/>
                <w:szCs w:val="24"/>
              </w:rPr>
              <w:t>Johnsonbaugh (2005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 y Sandoval (2023) podemos realizar el siguiente razonamiento de ir definiendo proposiciones y luego usar los cuantificadores</w:t>
            </w:r>
            <w:r w:rsidR="008B1F73">
              <w:rPr>
                <w:rStyle w:val="markedcontent"/>
                <w:rFonts w:ascii="Arial" w:hAnsi="Arial" w:cs="Arial"/>
                <w:sz w:val="24"/>
                <w:szCs w:val="24"/>
              </w:rPr>
              <w:t>.</w:t>
            </w:r>
          </w:p>
          <w:p w14:paraId="2E4868D4" w14:textId="77777777" w:rsidR="00952CD1" w:rsidRDefault="00952CD1" w:rsidP="00952CD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rimero definamos las proposiciones: </w:t>
            </w:r>
          </w:p>
          <w:p w14:paraId="2AEA650F" w14:textId="41A969D8" w:rsidR="00952CD1" w:rsidRDefault="00817EE9" w:rsidP="00952CD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B65BE2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A</w:t>
            </w:r>
            <w:r w:rsidRPr="00952CD1">
              <w:rPr>
                <w:rFonts w:ascii="Arial" w:hAnsi="Arial" w:cs="Arial"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</w:rPr>
              <w:t>:</w:t>
            </w:r>
            <w:r w:rsidRPr="00952CD1">
              <w:rPr>
                <w:rFonts w:ascii="Arial" w:hAnsi="Arial" w:cs="Arial"/>
                <w:sz w:val="24"/>
                <w:szCs w:val="24"/>
              </w:rPr>
              <w:t xml:space="preserve"> x es un </w:t>
            </w:r>
            <w:r>
              <w:rPr>
                <w:rFonts w:ascii="Arial" w:hAnsi="Arial" w:cs="Arial"/>
                <w:sz w:val="24"/>
                <w:szCs w:val="24"/>
              </w:rPr>
              <w:t>ave</w:t>
            </w:r>
          </w:p>
          <w:p w14:paraId="3CE087DE" w14:textId="1C3279E0" w:rsidR="00952CD1" w:rsidRDefault="00952CD1" w:rsidP="00952CD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B65BE2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337EE1">
              <w:rPr>
                <w:rFonts w:ascii="Arial" w:hAnsi="Arial" w:cs="Arial"/>
                <w:sz w:val="24"/>
                <w:szCs w:val="24"/>
              </w:rPr>
              <w:t>C</w:t>
            </w:r>
            <w:r w:rsidRPr="00952CD1">
              <w:rPr>
                <w:rFonts w:ascii="Arial" w:hAnsi="Arial" w:cs="Arial"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</w:rPr>
              <w:t>:</w:t>
            </w:r>
            <w:r w:rsidRPr="00952CD1">
              <w:rPr>
                <w:rFonts w:ascii="Arial" w:hAnsi="Arial" w:cs="Arial"/>
                <w:sz w:val="24"/>
                <w:szCs w:val="24"/>
              </w:rPr>
              <w:t xml:space="preserve"> x es un canario</w:t>
            </w:r>
          </w:p>
          <w:p w14:paraId="7D33B455" w14:textId="4F37CB56" w:rsidR="00952CD1" w:rsidRPr="00B65BE2" w:rsidRDefault="00952CD1" w:rsidP="00952CD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W</w:t>
            </w:r>
            <w:r w:rsidRPr="00B65BE2">
              <w:rPr>
                <w:rFonts w:ascii="Arial" w:hAnsi="Arial" w:cs="Arial"/>
                <w:sz w:val="24"/>
                <w:szCs w:val="24"/>
              </w:rPr>
              <w:t xml:space="preserve">x: </w:t>
            </w:r>
            <w:r w:rsidRPr="00952CD1">
              <w:rPr>
                <w:rFonts w:ascii="Arial" w:hAnsi="Arial" w:cs="Arial"/>
                <w:sz w:val="24"/>
                <w:szCs w:val="24"/>
              </w:rPr>
              <w:t>x tiene alas</w:t>
            </w:r>
          </w:p>
          <w:p w14:paraId="439A1072" w14:textId="4CEA6B67" w:rsidR="00952CD1" w:rsidRDefault="00952CD1" w:rsidP="00952CD1">
            <w:pPr>
              <w:ind w:left="708" w:hanging="708"/>
              <w:rPr>
                <w:rFonts w:ascii="Arial" w:hAnsi="Arial" w:cs="Arial"/>
                <w:sz w:val="24"/>
                <w:szCs w:val="24"/>
              </w:rPr>
            </w:pPr>
            <w:r w:rsidRPr="00B65BE2">
              <w:rPr>
                <w:rFonts w:ascii="Arial" w:hAnsi="Arial" w:cs="Arial"/>
                <w:sz w:val="24"/>
                <w:szCs w:val="24"/>
              </w:rPr>
              <w:t xml:space="preserve">    </w:t>
            </w:r>
            <w:r>
              <w:rPr>
                <w:rFonts w:ascii="Arial" w:hAnsi="Arial" w:cs="Arial"/>
                <w:sz w:val="24"/>
                <w:szCs w:val="24"/>
              </w:rPr>
              <w:t>G</w:t>
            </w:r>
            <w:r w:rsidRPr="00494B8C">
              <w:rPr>
                <w:rFonts w:ascii="Arial" w:hAnsi="Arial" w:cs="Arial"/>
                <w:sz w:val="24"/>
                <w:szCs w:val="24"/>
              </w:rPr>
              <w:t xml:space="preserve">x: </w:t>
            </w:r>
            <w:r w:rsidRPr="00952CD1">
              <w:rPr>
                <w:rFonts w:ascii="Arial" w:hAnsi="Arial" w:cs="Arial"/>
                <w:sz w:val="24"/>
                <w:szCs w:val="24"/>
              </w:rPr>
              <w:t>es capaz de conseguir comida</w:t>
            </w:r>
          </w:p>
          <w:p w14:paraId="4908A0CF" w14:textId="408DAF3C" w:rsidR="00952CD1" w:rsidRPr="00952CD1" w:rsidRDefault="00952CD1" w:rsidP="00952CD1">
            <w:pPr>
              <w:ind w:left="708" w:hanging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</w:t>
            </w:r>
            <w:r w:rsidRPr="00952CD1">
              <w:rPr>
                <w:rFonts w:ascii="Arial" w:hAnsi="Arial" w:cs="Arial"/>
                <w:sz w:val="24"/>
                <w:szCs w:val="24"/>
              </w:rPr>
              <w:t>Sx</w:t>
            </w:r>
            <w:r>
              <w:rPr>
                <w:rFonts w:ascii="Arial" w:hAnsi="Arial" w:cs="Arial"/>
                <w:sz w:val="24"/>
                <w:szCs w:val="24"/>
              </w:rPr>
              <w:t xml:space="preserve">: </w:t>
            </w:r>
            <w:r w:rsidRPr="00952CD1">
              <w:rPr>
                <w:rFonts w:ascii="Arial" w:hAnsi="Arial" w:cs="Arial"/>
                <w:sz w:val="24"/>
                <w:szCs w:val="24"/>
              </w:rPr>
              <w:t>"x puede subsistir"</w:t>
            </w:r>
          </w:p>
          <w:p w14:paraId="2AE31382" w14:textId="77777777" w:rsidR="00952CD1" w:rsidRDefault="00952CD1" w:rsidP="00952CD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Luego tenemos el enunciado del ejercicio: </w:t>
            </w:r>
          </w:p>
          <w:p w14:paraId="647025E3" w14:textId="77777777" w:rsidR="00952CD1" w:rsidRDefault="00952CD1" w:rsidP="00952CD1">
            <w:pPr>
              <w:rPr>
                <w:rFonts w:ascii="Arial" w:hAnsi="Arial" w:cs="Arial"/>
                <w:sz w:val="24"/>
                <w:szCs w:val="24"/>
              </w:rPr>
            </w:pPr>
          </w:p>
          <w:p w14:paraId="5378DC3A" w14:textId="511BB616" w:rsidR="00952CD1" w:rsidRDefault="00952CD1" w:rsidP="00952CD1">
            <w:pPr>
              <w:rPr>
                <w:rFonts w:ascii="Arial" w:hAnsi="Arial" w:cs="Arial"/>
                <w:sz w:val="24"/>
                <w:szCs w:val="24"/>
              </w:rPr>
            </w:pPr>
            <w:r w:rsidRPr="00952CD1">
              <w:rPr>
                <w:rFonts w:ascii="Arial" w:hAnsi="Arial" w:cs="Arial"/>
                <w:sz w:val="24"/>
                <w:szCs w:val="24"/>
              </w:rPr>
              <w:t>“</w:t>
            </w:r>
            <w:r w:rsidRPr="00952CD1">
              <w:rPr>
                <w:rFonts w:ascii="Arial" w:hAnsi="Arial" w:cs="Arial"/>
                <w:b/>
                <w:bCs/>
                <w:sz w:val="24"/>
                <w:szCs w:val="24"/>
              </w:rPr>
              <w:t>Algún</w:t>
            </w:r>
            <w:r w:rsidRPr="00952CD1">
              <w:rPr>
                <w:rFonts w:ascii="Arial" w:hAnsi="Arial" w:cs="Arial"/>
                <w:sz w:val="24"/>
                <w:szCs w:val="24"/>
              </w:rPr>
              <w:t xml:space="preserve"> canario sin alas podrá subsistir y conseguir comida”</w:t>
            </w:r>
          </w:p>
          <w:p w14:paraId="36D080D6" w14:textId="77777777" w:rsidR="00DE1A56" w:rsidRDefault="00DE1A56" w:rsidP="00DE1A5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uego aplicamos los cuantificadores y la tabla de c</w:t>
            </w:r>
            <w:r w:rsidRPr="00494B8C">
              <w:rPr>
                <w:rFonts w:ascii="Arial" w:hAnsi="Arial" w:cs="Arial"/>
                <w:sz w:val="24"/>
                <w:szCs w:val="24"/>
              </w:rPr>
              <w:t>lasificación de las proposiciones categóricas</w:t>
            </w:r>
          </w:p>
          <w:p w14:paraId="2C45A783" w14:textId="69AE4E38" w:rsidR="00817EE9" w:rsidRPr="00432194" w:rsidRDefault="00DE1A56" w:rsidP="00952CD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y obtenemos el enunciado del ejercicio </w:t>
            </w:r>
            <w:r w:rsidR="00817EE9">
              <w:rPr>
                <w:rFonts w:ascii="Arial" w:hAnsi="Arial" w:cs="Arial"/>
                <w:sz w:val="24"/>
                <w:szCs w:val="24"/>
              </w:rPr>
              <w:t>con el dominio del discurso</w:t>
            </w:r>
          </w:p>
          <w:p w14:paraId="58A4B4D5" w14:textId="4BA9B2C6" w:rsidR="00952CD1" w:rsidRDefault="00DE1A56" w:rsidP="00952CD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DE1A56">
              <w:rPr>
                <w:rFonts w:ascii="Cambria Math" w:hAnsi="Cambria Math" w:cs="Cambria Math"/>
                <w:b/>
                <w:bCs/>
                <w:sz w:val="24"/>
                <w:szCs w:val="24"/>
              </w:rPr>
              <w:t>∃</w:t>
            </w:r>
            <w:r w:rsidRPr="00DE1A56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x ((Ax </w:t>
            </w:r>
            <w:r w:rsidRPr="00DE1A56">
              <w:rPr>
                <w:rFonts w:ascii="Cambria Math" w:hAnsi="Cambria Math" w:cs="Cambria Math"/>
                <w:b/>
                <w:bCs/>
                <w:sz w:val="24"/>
                <w:szCs w:val="24"/>
              </w:rPr>
              <w:t>∧</w:t>
            </w:r>
            <w:r w:rsidRPr="00DE1A56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Cx </w:t>
            </w:r>
            <w:r w:rsidRPr="00DE1A56">
              <w:rPr>
                <w:rFonts w:ascii="Cambria Math" w:hAnsi="Cambria Math" w:cs="Cambria Math"/>
                <w:b/>
                <w:bCs/>
                <w:sz w:val="24"/>
                <w:szCs w:val="24"/>
              </w:rPr>
              <w:t>∧</w:t>
            </w:r>
            <w:r w:rsidRPr="00DE1A56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¬Wx) </w:t>
            </w:r>
            <w:r w:rsidRPr="00DE1A56">
              <w:rPr>
                <w:rFonts w:ascii="Cambria Math" w:hAnsi="Cambria Math" w:cs="Cambria Math"/>
                <w:b/>
                <w:bCs/>
                <w:sz w:val="24"/>
                <w:szCs w:val="24"/>
              </w:rPr>
              <w:t>∧</w:t>
            </w:r>
            <w:r w:rsidRPr="00DE1A56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(Sx </w:t>
            </w:r>
            <w:r w:rsidRPr="00DE1A56">
              <w:rPr>
                <w:rFonts w:ascii="Cambria Math" w:hAnsi="Cambria Math" w:cs="Cambria Math"/>
                <w:b/>
                <w:bCs/>
                <w:sz w:val="24"/>
                <w:szCs w:val="24"/>
              </w:rPr>
              <w:t>∧</w:t>
            </w:r>
            <w:r w:rsidRPr="00DE1A56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Gx))</w:t>
            </w:r>
          </w:p>
          <w:p w14:paraId="483C274D" w14:textId="5EFB98FA" w:rsidR="00DE1A56" w:rsidRDefault="00817EE9" w:rsidP="00952CD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or lo tanto, la opción correcta es la </w:t>
            </w:r>
            <w:r w:rsidRPr="00817EE9">
              <w:rPr>
                <w:rFonts w:ascii="Arial" w:hAnsi="Arial" w:cs="Arial"/>
                <w:b/>
                <w:bCs/>
                <w:sz w:val="24"/>
                <w:szCs w:val="24"/>
              </w:rPr>
              <w:t>c)</w:t>
            </w:r>
          </w:p>
          <w:p w14:paraId="75289877" w14:textId="77777777" w:rsidR="00432194" w:rsidRPr="00817EE9" w:rsidRDefault="00432194" w:rsidP="00952CD1">
            <w:pPr>
              <w:rPr>
                <w:rFonts w:ascii="Arial" w:hAnsi="Arial" w:cs="Arial"/>
                <w:sz w:val="24"/>
                <w:szCs w:val="24"/>
              </w:rPr>
            </w:pPr>
          </w:p>
          <w:p w14:paraId="185DBE2A" w14:textId="77777777" w:rsidR="00DE1A56" w:rsidRPr="005D550D" w:rsidRDefault="00DE1A56" w:rsidP="00DE1A56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>Sandoval, Cátedra Desarrollo de Sistemas. (2023, junio). Sesión Virtual de apoyo 2 - I Cuatrimestre 2023 - Lógica Algorítmica [Video]. YouTube. Recuperado de https://youtu.be/UHAetANQo3U</w:t>
            </w:r>
          </w:p>
          <w:p w14:paraId="5F551404" w14:textId="77777777" w:rsidR="00DE1A56" w:rsidRDefault="00DE1A56" w:rsidP="00DE1A56">
            <w:pPr>
              <w:rPr>
                <w:rFonts w:ascii="Arial" w:hAnsi="Arial" w:cs="Arial"/>
                <w:sz w:val="24"/>
                <w:szCs w:val="24"/>
              </w:rPr>
            </w:pP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Johnsonbaugh, R. (2005). Matemáticas Discretas (6a. ed.). México: Pearson Educación</w:t>
            </w:r>
            <w:r w:rsidRPr="004936B0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5DEDD796" w14:textId="77777777" w:rsidR="00DE1A56" w:rsidRPr="000A5926" w:rsidRDefault="00DE1A56" w:rsidP="00DE1A56">
            <w:pPr>
              <w:rPr>
                <w:rFonts w:cstheme="minorHAnsi"/>
              </w:rPr>
            </w:pPr>
            <w:r w:rsidRPr="00441026">
              <w:rPr>
                <w:b/>
                <w:bCs/>
              </w:rPr>
              <w:t xml:space="preserve"> 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[Capítulo 1: Lógica y Demostraciones. Pags. 1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49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]</w:t>
            </w:r>
          </w:p>
          <w:p w14:paraId="5DC105F6" w14:textId="0874722F" w:rsidR="0094793D" w:rsidRPr="000A5926" w:rsidRDefault="00DE1A56" w:rsidP="00DE1A56">
            <w:pPr>
              <w:rPr>
                <w:rFonts w:cstheme="minorHAnsi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  <w:p w14:paraId="5AA67F5F" w14:textId="77777777" w:rsidR="0094793D" w:rsidRDefault="0094793D" w:rsidP="0094793D">
            <w:pPr>
              <w:rPr>
                <w:rFonts w:cstheme="minorHAnsi"/>
              </w:rPr>
            </w:pPr>
          </w:p>
          <w:p w14:paraId="58F2D97E" w14:textId="77777777" w:rsidR="008B1F73" w:rsidRDefault="008B1F73" w:rsidP="0094793D">
            <w:pPr>
              <w:rPr>
                <w:rFonts w:cstheme="minorHAnsi"/>
              </w:rPr>
            </w:pPr>
          </w:p>
          <w:p w14:paraId="22AF6886" w14:textId="03C28848" w:rsidR="00FB6636" w:rsidRPr="000A5926" w:rsidRDefault="00FB6636" w:rsidP="0094793D">
            <w:pPr>
              <w:rPr>
                <w:rFonts w:cstheme="minorHAnsi"/>
              </w:rPr>
            </w:pPr>
          </w:p>
        </w:tc>
      </w:tr>
      <w:tr w:rsidR="0094793D" w:rsidRPr="000A5926" w14:paraId="1CCE11F7" w14:textId="77777777" w:rsidTr="002A3970">
        <w:tc>
          <w:tcPr>
            <w:tcW w:w="11766" w:type="dxa"/>
          </w:tcPr>
          <w:p w14:paraId="2AB59778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8</w:t>
            </w:r>
          </w:p>
          <w:p w14:paraId="71D5250A" w14:textId="77777777" w:rsidR="005D64C7" w:rsidRDefault="005D64C7" w:rsidP="005D64C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936B0">
              <w:rPr>
                <w:rStyle w:val="markedcontent"/>
                <w:rFonts w:ascii="Arial" w:hAnsi="Arial" w:cs="Arial"/>
                <w:sz w:val="24"/>
                <w:szCs w:val="24"/>
              </w:rPr>
              <w:t>Johnsonbaugh (2005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 y Rojas (2023) podemos realizar el siguiente razonamiento de ir definiendo proposiciones y luego usar los cuantificadores.</w:t>
            </w:r>
          </w:p>
          <w:p w14:paraId="18FAE0F4" w14:textId="77777777" w:rsidR="005D64C7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rimero definamos las proposiciones: </w:t>
            </w:r>
          </w:p>
          <w:p w14:paraId="6B94AEE7" w14:textId="77777777" w:rsidR="005D64C7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B65BE2">
              <w:rPr>
                <w:rFonts w:ascii="Arial" w:hAnsi="Arial" w:cs="Arial"/>
                <w:sz w:val="24"/>
                <w:szCs w:val="24"/>
              </w:rPr>
              <w:t xml:space="preserve">   </w:t>
            </w: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Pr="00952CD1">
              <w:rPr>
                <w:rFonts w:ascii="Arial" w:hAnsi="Arial" w:cs="Arial"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</w:rPr>
              <w:t>:</w:t>
            </w:r>
            <w:r w:rsidRPr="00952CD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B4409">
              <w:rPr>
                <w:rFonts w:ascii="Arial" w:hAnsi="Arial" w:cs="Arial"/>
                <w:sz w:val="24"/>
                <w:szCs w:val="24"/>
              </w:rPr>
              <w:t>"x es una escoba."</w:t>
            </w:r>
          </w:p>
          <w:p w14:paraId="4206D1F3" w14:textId="77777777" w:rsidR="005D64C7" w:rsidRPr="00B65BE2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B</w:t>
            </w:r>
            <w:r w:rsidRPr="00B65BE2">
              <w:rPr>
                <w:rFonts w:ascii="Arial" w:hAnsi="Arial" w:cs="Arial"/>
                <w:sz w:val="24"/>
                <w:szCs w:val="24"/>
              </w:rPr>
              <w:t xml:space="preserve">x: </w:t>
            </w:r>
            <w:r w:rsidRPr="003B4409">
              <w:rPr>
                <w:rFonts w:ascii="Arial" w:hAnsi="Arial" w:cs="Arial"/>
                <w:sz w:val="24"/>
                <w:szCs w:val="24"/>
              </w:rPr>
              <w:t>"x tiene la capacidad de barrer."</w:t>
            </w:r>
          </w:p>
          <w:p w14:paraId="1AB11ED6" w14:textId="77777777" w:rsidR="005D64C7" w:rsidRDefault="005D64C7" w:rsidP="005D64C7">
            <w:pPr>
              <w:ind w:left="708" w:hanging="708"/>
              <w:rPr>
                <w:rFonts w:ascii="Arial" w:hAnsi="Arial" w:cs="Arial"/>
                <w:sz w:val="24"/>
                <w:szCs w:val="24"/>
              </w:rPr>
            </w:pPr>
            <w:r w:rsidRPr="00B65BE2">
              <w:rPr>
                <w:rFonts w:ascii="Arial" w:hAnsi="Arial" w:cs="Arial"/>
                <w:sz w:val="24"/>
                <w:szCs w:val="24"/>
              </w:rPr>
              <w:t xml:space="preserve">    </w:t>
            </w:r>
            <w:r>
              <w:rPr>
                <w:rFonts w:ascii="Arial" w:hAnsi="Arial" w:cs="Arial"/>
                <w:sz w:val="24"/>
                <w:szCs w:val="24"/>
              </w:rPr>
              <w:t>P(</w:t>
            </w:r>
            <w:r w:rsidRPr="00494B8C">
              <w:rPr>
                <w:rFonts w:ascii="Arial" w:hAnsi="Arial" w:cs="Arial"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</w:rPr>
              <w:t>)</w:t>
            </w:r>
            <w:r w:rsidRPr="00494B8C">
              <w:rPr>
                <w:rFonts w:ascii="Arial" w:hAnsi="Arial" w:cs="Arial"/>
                <w:sz w:val="24"/>
                <w:szCs w:val="24"/>
              </w:rPr>
              <w:t xml:space="preserve">: </w:t>
            </w:r>
            <w:r w:rsidRPr="003B4409">
              <w:rPr>
                <w:rFonts w:ascii="Arial" w:hAnsi="Arial" w:cs="Arial"/>
                <w:sz w:val="24"/>
                <w:szCs w:val="24"/>
              </w:rPr>
              <w:t>"x barre bien."</w:t>
            </w:r>
          </w:p>
          <w:p w14:paraId="17F8BD21" w14:textId="77777777" w:rsidR="005D64C7" w:rsidRPr="00952CD1" w:rsidRDefault="005D64C7" w:rsidP="005D64C7">
            <w:pPr>
              <w:ind w:left="708" w:hanging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N</w:t>
            </w:r>
            <w:r w:rsidRPr="00952CD1">
              <w:rPr>
                <w:rFonts w:ascii="Arial" w:hAnsi="Arial" w:cs="Arial"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</w:rPr>
              <w:t xml:space="preserve">: </w:t>
            </w:r>
            <w:r w:rsidRPr="00952CD1">
              <w:rPr>
                <w:rFonts w:ascii="Arial" w:hAnsi="Arial" w:cs="Arial"/>
                <w:sz w:val="24"/>
                <w:szCs w:val="24"/>
              </w:rPr>
              <w:t>"</w:t>
            </w:r>
            <w:r>
              <w:t xml:space="preserve"> </w:t>
            </w:r>
            <w:r w:rsidRPr="003B4409">
              <w:rPr>
                <w:rFonts w:ascii="Arial" w:hAnsi="Arial" w:cs="Arial"/>
                <w:sz w:val="24"/>
                <w:szCs w:val="24"/>
              </w:rPr>
              <w:t>x es nueva</w:t>
            </w:r>
            <w:r w:rsidRPr="00952CD1">
              <w:rPr>
                <w:rFonts w:ascii="Arial" w:hAnsi="Arial" w:cs="Arial"/>
                <w:sz w:val="24"/>
                <w:szCs w:val="24"/>
              </w:rPr>
              <w:t>"</w:t>
            </w:r>
          </w:p>
          <w:p w14:paraId="09002FB7" w14:textId="6FAEBD40" w:rsidR="005D64C7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Luego tenemos el enunciado del ejercicio: </w:t>
            </w:r>
          </w:p>
          <w:p w14:paraId="67333427" w14:textId="77777777" w:rsidR="005D64C7" w:rsidRPr="003B4409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  <w:r w:rsidRPr="003B4409">
              <w:rPr>
                <w:rFonts w:ascii="Arial" w:hAnsi="Arial" w:cs="Arial"/>
                <w:sz w:val="24"/>
                <w:szCs w:val="24"/>
              </w:rPr>
              <w:t>“</w:t>
            </w:r>
            <w:r w:rsidRPr="003B4409">
              <w:rPr>
                <w:rFonts w:ascii="Arial" w:hAnsi="Arial" w:cs="Arial"/>
                <w:b/>
                <w:bCs/>
                <w:sz w:val="24"/>
                <w:szCs w:val="24"/>
              </w:rPr>
              <w:t>Algunas</w:t>
            </w:r>
            <w:r w:rsidRPr="003B4409">
              <w:rPr>
                <w:rFonts w:ascii="Arial" w:hAnsi="Arial" w:cs="Arial"/>
                <w:sz w:val="24"/>
                <w:szCs w:val="24"/>
              </w:rPr>
              <w:t xml:space="preserve"> escobas nuevas </w:t>
            </w:r>
            <w:r w:rsidRPr="003B4409">
              <w:rPr>
                <w:rFonts w:ascii="Arial" w:hAnsi="Arial" w:cs="Arial"/>
                <w:b/>
                <w:bCs/>
                <w:sz w:val="24"/>
                <w:szCs w:val="24"/>
              </w:rPr>
              <w:t>no</w:t>
            </w:r>
            <w:r w:rsidRPr="003B4409">
              <w:rPr>
                <w:rFonts w:ascii="Arial" w:hAnsi="Arial" w:cs="Arial"/>
                <w:sz w:val="24"/>
                <w:szCs w:val="24"/>
              </w:rPr>
              <w:t xml:space="preserve"> barren bien.”</w:t>
            </w:r>
          </w:p>
          <w:p w14:paraId="3264B09C" w14:textId="77777777" w:rsidR="005D64C7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uego aplicamos los cuantificadores y la tabla de c</w:t>
            </w:r>
            <w:r w:rsidRPr="00494B8C">
              <w:rPr>
                <w:rFonts w:ascii="Arial" w:hAnsi="Arial" w:cs="Arial"/>
                <w:sz w:val="24"/>
                <w:szCs w:val="24"/>
              </w:rPr>
              <w:t>lasificación de las proposiciones categóricas</w:t>
            </w:r>
          </w:p>
          <w:p w14:paraId="5BD80E7D" w14:textId="77777777" w:rsidR="005D64C7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y obtenemos el enunciado del ejercicio con el dominio del discurso</w:t>
            </w:r>
          </w:p>
          <w:p w14:paraId="0AB0A5A2" w14:textId="77777777" w:rsidR="005D64C7" w:rsidRPr="00131DDB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</w:p>
          <w:p w14:paraId="689BC0D4" w14:textId="6882AF0A" w:rsidR="00131DDB" w:rsidRPr="00131DDB" w:rsidRDefault="00131DDB" w:rsidP="005D64C7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∃</w:t>
            </w:r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x (Ex </w:t>
            </w:r>
            <w:r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Nx </w:t>
            </w:r>
            <w:r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Bx </w:t>
            </w:r>
            <w:r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¬P(x)) ≡ </w:t>
            </w:r>
            <w:r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∃</w:t>
            </w:r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x </w:t>
            </w:r>
            <w:proofErr w:type="gramStart"/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>¬(</w:t>
            </w:r>
            <w:proofErr w:type="gramEnd"/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Ex </w:t>
            </w:r>
            <w:r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Nx </w:t>
            </w:r>
            <w:r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Bx → P(x))</w:t>
            </w:r>
            <w:r w:rsidR="002247A7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  Def. condicional </w:t>
            </w:r>
          </w:p>
          <w:p w14:paraId="5F183C53" w14:textId="5B1B4453" w:rsidR="005D64C7" w:rsidRPr="00131DDB" w:rsidRDefault="00131DDB" w:rsidP="005D64C7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                                        ≡</w:t>
            </w: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="005D64C7" w:rsidRPr="00131DDB">
              <w:rPr>
                <w:rFonts w:ascii="Arial" w:hAnsi="Arial" w:cs="Arial"/>
                <w:b/>
                <w:bCs/>
                <w:sz w:val="28"/>
                <w:szCs w:val="28"/>
              </w:rPr>
              <w:t>¬(</w:t>
            </w:r>
            <w:proofErr w:type="gramEnd"/>
            <w:r w:rsidR="005D64C7"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∀</w:t>
            </w:r>
            <w:r w:rsidR="005D64C7"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x (Ex </w:t>
            </w:r>
            <w:r w:rsidR="005D64C7"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="005D64C7"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Nx </w:t>
            </w:r>
            <w:r w:rsidR="005D64C7" w:rsidRPr="00131DDB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∧</w:t>
            </w:r>
            <w:r w:rsidR="005D64C7" w:rsidRPr="00131DD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Bx → P(x)))</w:t>
            </w: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</w:t>
            </w:r>
            <w:r w:rsidR="002247A7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De Morgan</w:t>
            </w:r>
          </w:p>
          <w:p w14:paraId="3FCF14A5" w14:textId="77777777" w:rsidR="005D64C7" w:rsidRDefault="005D64C7" w:rsidP="005D64C7">
            <w:pPr>
              <w:rPr>
                <w:rFonts w:ascii="Cambria Math" w:hAnsi="Cambria Math" w:cs="Cambria Math"/>
                <w:b/>
                <w:bCs/>
                <w:sz w:val="24"/>
                <w:szCs w:val="24"/>
              </w:rPr>
            </w:pPr>
          </w:p>
          <w:p w14:paraId="0657C547" w14:textId="15C806FC" w:rsidR="005D64C7" w:rsidRDefault="005D64C7" w:rsidP="005D64C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or lo tanto, la opción correcta es la </w:t>
            </w:r>
            <w:r w:rsidR="00131DDB" w:rsidRPr="00131DDB">
              <w:rPr>
                <w:rFonts w:ascii="Arial" w:hAnsi="Arial" w:cs="Arial"/>
                <w:b/>
                <w:bCs/>
                <w:sz w:val="24"/>
                <w:szCs w:val="24"/>
              </w:rPr>
              <w:t>b</w:t>
            </w:r>
            <w:r w:rsidRPr="00131DDB">
              <w:rPr>
                <w:rFonts w:ascii="Arial" w:hAnsi="Arial" w:cs="Arial"/>
                <w:b/>
                <w:bCs/>
                <w:sz w:val="24"/>
                <w:szCs w:val="24"/>
              </w:rPr>
              <w:t>)</w:t>
            </w:r>
          </w:p>
          <w:p w14:paraId="7037E545" w14:textId="77777777" w:rsidR="005D64C7" w:rsidRPr="00EB6EE7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  <w:r w:rsidRPr="00EB6EE7">
              <w:rPr>
                <w:rFonts w:ascii="Arial" w:hAnsi="Arial" w:cs="Arial"/>
                <w:sz w:val="24"/>
                <w:szCs w:val="24"/>
              </w:rPr>
              <w:t xml:space="preserve">Rojas, Cátedra Desarrollo de Sistemas. (2023, junio). II Tutoría Virtual - Lógica Algorítmica Grupo 06. </w:t>
            </w:r>
          </w:p>
          <w:p w14:paraId="2B6375EA" w14:textId="77777777" w:rsidR="005D64C7" w:rsidRDefault="005D64C7" w:rsidP="005D64C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Roja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>II Tutoría Virtual - Lógica Algorítmica Grupo 06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</w:p>
          <w:p w14:paraId="2BE97746" w14:textId="170EDB67" w:rsidR="00F3652D" w:rsidRDefault="005D64C7" w:rsidP="005D64C7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hyperlink r:id="rId12" w:history="1">
              <w:r w:rsidR="00F3652D" w:rsidRPr="00C00073">
                <w:rPr>
                  <w:rStyle w:val="Hipervnculo"/>
                  <w:rFonts w:ascii="Arial" w:hAnsi="Arial" w:cs="Arial"/>
                  <w:b/>
                  <w:bCs/>
                  <w:sz w:val="24"/>
                  <w:szCs w:val="24"/>
                </w:rPr>
                <w:t>https://unedaccr-my.sharepoint.com/:v:/g/personal/lrojasm_uned_ac_cr/ERO1VxVfqjFKsA6A7QM4W3YBRC85G5_</w:t>
              </w:r>
            </w:hyperlink>
            <w:r w:rsidR="00F3652D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.</w:t>
            </w:r>
          </w:p>
          <w:p w14:paraId="613D9FC5" w14:textId="77777777" w:rsidR="00F3652D" w:rsidRDefault="00F3652D" w:rsidP="005D64C7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F3652D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dxwxrglEkE-Rmrg?e=UHcpfr</w:t>
            </w:r>
          </w:p>
          <w:p w14:paraId="07DD6F8C" w14:textId="6CDFD00E" w:rsidR="005D64C7" w:rsidRDefault="005D64C7" w:rsidP="005D64C7">
            <w:pPr>
              <w:rPr>
                <w:rFonts w:ascii="Arial" w:hAnsi="Arial" w:cs="Arial"/>
                <w:sz w:val="24"/>
                <w:szCs w:val="24"/>
              </w:rPr>
            </w:pP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Johnsonbaugh, R. (2005). Matemáticas Discretas (6a. ed.). México: Pearson Educación</w:t>
            </w:r>
            <w:r w:rsidRPr="004936B0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550D06F4" w14:textId="77777777" w:rsidR="005D64C7" w:rsidRPr="000A5926" w:rsidRDefault="005D64C7" w:rsidP="005D64C7">
            <w:pPr>
              <w:rPr>
                <w:rFonts w:cstheme="minorHAnsi"/>
              </w:rPr>
            </w:pPr>
            <w:r w:rsidRPr="00441026">
              <w:rPr>
                <w:b/>
                <w:bCs/>
              </w:rPr>
              <w:t xml:space="preserve"> 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[Capítulo 1: Lógica y Demostraciones. Pags. 1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49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]</w:t>
            </w:r>
          </w:p>
          <w:p w14:paraId="1C26EFE6" w14:textId="1D9F42C7" w:rsidR="0094793D" w:rsidRPr="000A5926" w:rsidRDefault="005D64C7" w:rsidP="0094793D">
            <w:pPr>
              <w:rPr>
                <w:rFonts w:cstheme="minorHAnsi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</w:tc>
      </w:tr>
      <w:tr w:rsidR="0094793D" w:rsidRPr="000A5926" w14:paraId="3FAA28FA" w14:textId="77777777" w:rsidTr="002A3970">
        <w:tc>
          <w:tcPr>
            <w:tcW w:w="11766" w:type="dxa"/>
          </w:tcPr>
          <w:p w14:paraId="50B1685E" w14:textId="41EB5D96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9</w:t>
            </w:r>
          </w:p>
          <w:p w14:paraId="59C0D6B7" w14:textId="77777777" w:rsidR="00CF6756" w:rsidRDefault="00CF6756" w:rsidP="00CF6756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936B0">
              <w:rPr>
                <w:rStyle w:val="markedcontent"/>
                <w:rFonts w:ascii="Arial" w:hAnsi="Arial" w:cs="Arial"/>
                <w:sz w:val="24"/>
                <w:szCs w:val="24"/>
              </w:rPr>
              <w:t>Johnsonbaugh (2005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 y Rojas (2023) podemos realizar el siguiente razonamiento de ir definiendo proposiciones y luego usar los cuantificadores.</w:t>
            </w:r>
          </w:p>
          <w:p w14:paraId="55FA1CAC" w14:textId="77777777" w:rsidR="00CF6756" w:rsidRDefault="00CF6756" w:rsidP="00CF675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rimero definamos las proposiciones: </w:t>
            </w:r>
          </w:p>
          <w:p w14:paraId="47738CF1" w14:textId="77777777" w:rsidR="00CF6756" w:rsidRPr="00CF6756" w:rsidRDefault="00CF6756" w:rsidP="00CF675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B65BE2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CF6756">
              <w:rPr>
                <w:rFonts w:ascii="Arial" w:hAnsi="Arial" w:cs="Arial"/>
                <w:sz w:val="24"/>
                <w:szCs w:val="24"/>
              </w:rPr>
              <w:t>Ex: "x es un ave."</w:t>
            </w:r>
          </w:p>
          <w:p w14:paraId="36F2E393" w14:textId="56514800" w:rsidR="00CF6756" w:rsidRPr="00CF6756" w:rsidRDefault="00CF6756" w:rsidP="00CF675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</w:t>
            </w:r>
            <w:r w:rsidRPr="00CF6756">
              <w:rPr>
                <w:rFonts w:ascii="Arial" w:hAnsi="Arial" w:cs="Arial"/>
                <w:sz w:val="24"/>
                <w:szCs w:val="24"/>
              </w:rPr>
              <w:t>Ny: "y es un nido."</w:t>
            </w:r>
          </w:p>
          <w:p w14:paraId="632C93DC" w14:textId="01D18FF5" w:rsidR="00CF6756" w:rsidRDefault="00CF6756" w:rsidP="00CF675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</w:t>
            </w:r>
            <w:proofErr w:type="gramStart"/>
            <w:r w:rsidRPr="00CF6756">
              <w:rPr>
                <w:rFonts w:ascii="Arial" w:hAnsi="Arial" w:cs="Arial"/>
                <w:sz w:val="24"/>
                <w:szCs w:val="24"/>
              </w:rPr>
              <w:t>D(</w:t>
            </w:r>
            <w:proofErr w:type="gramEnd"/>
            <w:r w:rsidRPr="00CF6756">
              <w:rPr>
                <w:rFonts w:ascii="Arial" w:hAnsi="Arial" w:cs="Arial"/>
                <w:sz w:val="24"/>
                <w:szCs w:val="24"/>
              </w:rPr>
              <w:t>x, y): "x descansa en y</w:t>
            </w:r>
            <w:r>
              <w:rPr>
                <w:rFonts w:ascii="Arial" w:hAnsi="Arial" w:cs="Arial"/>
                <w:sz w:val="24"/>
                <w:szCs w:val="24"/>
              </w:rPr>
              <w:t>”</w:t>
            </w:r>
          </w:p>
          <w:p w14:paraId="1350669A" w14:textId="5F8C5E4D" w:rsidR="00CF6756" w:rsidRDefault="00CF6756" w:rsidP="00CF675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Pr="00CF6756">
              <w:rPr>
                <w:rFonts w:ascii="Arial" w:hAnsi="Arial" w:cs="Arial"/>
                <w:sz w:val="24"/>
                <w:szCs w:val="24"/>
              </w:rPr>
              <w:t>.</w:t>
            </w:r>
            <w:r>
              <w:rPr>
                <w:rFonts w:ascii="Arial" w:hAnsi="Arial" w:cs="Arial"/>
                <w:sz w:val="24"/>
                <w:szCs w:val="24"/>
              </w:rPr>
              <w:t xml:space="preserve">Luego tenemos el enunciado del ejercicio: </w:t>
            </w:r>
          </w:p>
          <w:p w14:paraId="3AD6BA92" w14:textId="270AA7F0" w:rsidR="00CF6756" w:rsidRDefault="00CF6756" w:rsidP="00CF6756">
            <w:pPr>
              <w:rPr>
                <w:rFonts w:ascii="Arial" w:hAnsi="Arial" w:cs="Arial"/>
                <w:sz w:val="24"/>
                <w:szCs w:val="24"/>
              </w:rPr>
            </w:pPr>
            <w:r w:rsidRPr="00CF6756">
              <w:rPr>
                <w:rFonts w:ascii="Arial" w:hAnsi="Arial" w:cs="Arial"/>
                <w:sz w:val="24"/>
                <w:szCs w:val="24"/>
              </w:rPr>
              <w:t>“</w:t>
            </w:r>
            <w:r w:rsidRPr="00CF6756">
              <w:rPr>
                <w:rFonts w:ascii="Arial" w:hAnsi="Arial" w:cs="Arial"/>
                <w:b/>
                <w:bCs/>
                <w:sz w:val="24"/>
                <w:szCs w:val="24"/>
              </w:rPr>
              <w:t>Existe</w:t>
            </w:r>
            <w:r w:rsidRPr="00CF6756">
              <w:rPr>
                <w:rFonts w:ascii="Arial" w:hAnsi="Arial" w:cs="Arial"/>
                <w:sz w:val="24"/>
                <w:szCs w:val="24"/>
              </w:rPr>
              <w:t xml:space="preserve"> un nido </w:t>
            </w:r>
            <w:r w:rsidRPr="00CF6756">
              <w:rPr>
                <w:rFonts w:ascii="Arial" w:hAnsi="Arial" w:cs="Arial"/>
                <w:b/>
                <w:bCs/>
                <w:sz w:val="24"/>
                <w:szCs w:val="24"/>
              </w:rPr>
              <w:t>para toda</w:t>
            </w:r>
            <w:r w:rsidRPr="00CF6756">
              <w:rPr>
                <w:rFonts w:ascii="Arial" w:hAnsi="Arial" w:cs="Arial"/>
                <w:sz w:val="24"/>
                <w:szCs w:val="24"/>
              </w:rPr>
              <w:t xml:space="preserve"> ave donde descansa”</w:t>
            </w:r>
          </w:p>
          <w:p w14:paraId="67C38E81" w14:textId="204646A4" w:rsidR="00CF6756" w:rsidRDefault="00CF6756" w:rsidP="00CF675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uego aplicamos los cuantificadores y la tabla de c</w:t>
            </w:r>
            <w:r w:rsidRPr="00494B8C">
              <w:rPr>
                <w:rFonts w:ascii="Arial" w:hAnsi="Arial" w:cs="Arial"/>
                <w:sz w:val="24"/>
                <w:szCs w:val="24"/>
              </w:rPr>
              <w:t>lasificación de las proposiciones categóricas</w:t>
            </w:r>
          </w:p>
          <w:p w14:paraId="543EE645" w14:textId="77777777" w:rsidR="00CF6756" w:rsidRDefault="00CF6756" w:rsidP="00CF675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y obtenemos el enunciado del ejercicio con el dominio del discurso</w:t>
            </w:r>
          </w:p>
          <w:p w14:paraId="0C14C521" w14:textId="77777777" w:rsidR="00CF6756" w:rsidRPr="00131DDB" w:rsidRDefault="00CF6756" w:rsidP="00CF6756">
            <w:pPr>
              <w:rPr>
                <w:rFonts w:ascii="Arial" w:hAnsi="Arial" w:cs="Arial"/>
                <w:sz w:val="24"/>
                <w:szCs w:val="24"/>
              </w:rPr>
            </w:pPr>
          </w:p>
          <w:p w14:paraId="12B036F7" w14:textId="7D27AEB6" w:rsidR="00CF6756" w:rsidRDefault="004A173E" w:rsidP="00CF6756">
            <w:pPr>
              <w:rPr>
                <w:rFonts w:ascii="Cambria Math" w:hAnsi="Cambria Math" w:cs="Cambria Math"/>
                <w:b/>
                <w:bCs/>
                <w:sz w:val="24"/>
                <w:szCs w:val="24"/>
              </w:rPr>
            </w:pPr>
            <w:r w:rsidRPr="004A173E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∃y ∀x (Ax → Ny ∧ D(</w:t>
            </w:r>
            <w:proofErr w:type="gramStart"/>
            <w:r w:rsidRPr="004A173E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x,y</w:t>
            </w:r>
            <w:proofErr w:type="gramEnd"/>
            <w:r w:rsidRPr="004A173E">
              <w:rPr>
                <w:rFonts w:ascii="Cambria Math" w:hAnsi="Cambria Math" w:cs="Cambria Math"/>
                <w:b/>
                <w:bCs/>
                <w:sz w:val="28"/>
                <w:szCs w:val="28"/>
              </w:rPr>
              <w:t>))</w:t>
            </w:r>
          </w:p>
          <w:p w14:paraId="0D3955BC" w14:textId="53747647" w:rsidR="00CF6756" w:rsidRDefault="00CF6756" w:rsidP="00CF6756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or lo tanto, la opción correcta es la </w:t>
            </w:r>
            <w:r w:rsidR="004A173E" w:rsidRPr="004A173E">
              <w:rPr>
                <w:rFonts w:ascii="Arial" w:hAnsi="Arial" w:cs="Arial"/>
                <w:b/>
                <w:bCs/>
                <w:sz w:val="24"/>
                <w:szCs w:val="24"/>
              </w:rPr>
              <w:t>a</w:t>
            </w:r>
            <w:r w:rsidRPr="004A173E">
              <w:rPr>
                <w:rFonts w:ascii="Arial" w:hAnsi="Arial" w:cs="Arial"/>
                <w:b/>
                <w:bCs/>
                <w:sz w:val="24"/>
                <w:szCs w:val="24"/>
              </w:rPr>
              <w:t>)</w:t>
            </w:r>
          </w:p>
          <w:p w14:paraId="1D761D3F" w14:textId="77777777" w:rsidR="00F3652D" w:rsidRDefault="00F3652D" w:rsidP="00F3652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Roja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>II Tutoría Virtual - Lógica Algorítmica Grupo 06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</w:p>
          <w:p w14:paraId="574CABA3" w14:textId="77777777" w:rsidR="00F3652D" w:rsidRDefault="00F3652D" w:rsidP="00F3652D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hyperlink r:id="rId13" w:history="1">
              <w:r w:rsidRPr="00C00073">
                <w:rPr>
                  <w:rStyle w:val="Hipervnculo"/>
                  <w:rFonts w:ascii="Arial" w:hAnsi="Arial" w:cs="Arial"/>
                  <w:b/>
                  <w:bCs/>
                  <w:sz w:val="24"/>
                  <w:szCs w:val="24"/>
                </w:rPr>
                <w:t>https://unedaccr-my.sharepoint.com/:v:/g/personal/lrojasm_uned_ac_cr/ERO1VxVfqjFKsA6A7QM4W3YBRC85G5_</w:t>
              </w:r>
            </w:hyperlink>
            <w: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.</w:t>
            </w:r>
          </w:p>
          <w:p w14:paraId="33617D6F" w14:textId="77777777" w:rsidR="00F3652D" w:rsidRDefault="00F3652D" w:rsidP="00F3652D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F3652D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dxwxrglEkE-Rmrg?e=UHcpfr</w:t>
            </w:r>
          </w:p>
          <w:p w14:paraId="3E15D069" w14:textId="77777777" w:rsidR="00F3652D" w:rsidRDefault="00F3652D" w:rsidP="00F3652D">
            <w:pPr>
              <w:rPr>
                <w:rFonts w:ascii="Arial" w:hAnsi="Arial" w:cs="Arial"/>
                <w:sz w:val="24"/>
                <w:szCs w:val="24"/>
              </w:rPr>
            </w:pP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Johnsonbaugh, R. (2005). Matemáticas Discretas (6a. ed.). México: Pearson Educación</w:t>
            </w:r>
            <w:r w:rsidRPr="004936B0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65E911C0" w14:textId="77777777" w:rsidR="00F3652D" w:rsidRPr="000A5926" w:rsidRDefault="00F3652D" w:rsidP="00F3652D">
            <w:pPr>
              <w:rPr>
                <w:rFonts w:cstheme="minorHAnsi"/>
              </w:rPr>
            </w:pPr>
            <w:r w:rsidRPr="00441026">
              <w:rPr>
                <w:b/>
                <w:bCs/>
              </w:rPr>
              <w:t xml:space="preserve"> 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[Capítulo 1: Lógica y Demostraciones. Pags. 1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49</w:t>
            </w:r>
            <w:r w:rsidRPr="00441026">
              <w:rPr>
                <w:rFonts w:ascii="Arial" w:hAnsi="Arial" w:cs="Arial"/>
                <w:b/>
                <w:bCs/>
                <w:sz w:val="24"/>
                <w:szCs w:val="24"/>
              </w:rPr>
              <w:t>]</w:t>
            </w:r>
          </w:p>
          <w:p w14:paraId="2C669907" w14:textId="5ED9653F" w:rsidR="0094793D" w:rsidRPr="000A5926" w:rsidRDefault="00F3652D" w:rsidP="0094793D">
            <w:pPr>
              <w:rPr>
                <w:rFonts w:cstheme="minorHAnsi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  <w:p w14:paraId="3D943296" w14:textId="77777777" w:rsidR="0094793D" w:rsidRDefault="0094793D" w:rsidP="0094793D">
            <w:pPr>
              <w:rPr>
                <w:rFonts w:cstheme="minorHAnsi"/>
              </w:rPr>
            </w:pPr>
          </w:p>
          <w:p w14:paraId="77096D11" w14:textId="179B5839" w:rsidR="00F71EB7" w:rsidRPr="000A5926" w:rsidRDefault="00F71EB7" w:rsidP="0094793D">
            <w:pPr>
              <w:rPr>
                <w:rFonts w:cstheme="minorHAnsi"/>
              </w:rPr>
            </w:pPr>
          </w:p>
        </w:tc>
      </w:tr>
      <w:tr w:rsidR="0094793D" w:rsidRPr="000A5926" w14:paraId="4F0BE9F7" w14:textId="77777777" w:rsidTr="002A3970">
        <w:tc>
          <w:tcPr>
            <w:tcW w:w="11766" w:type="dxa"/>
          </w:tcPr>
          <w:p w14:paraId="7DF2C5C6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10</w:t>
            </w:r>
          </w:p>
          <w:p w14:paraId="659A3DA8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6F2C5DAE" w14:textId="07551228" w:rsidR="005A28C7" w:rsidRDefault="005A28C7" w:rsidP="005A28C7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 y Rojas (2023) podemos realizar el siguiente razonamiento</w:t>
            </w:r>
            <w:r w:rsidR="0089214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de </w:t>
            </w:r>
            <w:r w:rsidR="00A70A21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clasificar las proposiciones categóricas y </w:t>
            </w:r>
            <w:r w:rsidR="0089214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comprobación por método analógico, así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ir definiendo los modos del silogismo categórico y completando con la opción b) para ver si cumple en las figuras para que sea un silogismo válido: </w:t>
            </w:r>
          </w:p>
          <w:p w14:paraId="30B8D630" w14:textId="77777777" w:rsidR="005A28C7" w:rsidRDefault="005A28C7" w:rsidP="005A28C7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06A98907" w14:textId="77777777" w:rsidR="005A28C7" w:rsidRDefault="005A28C7" w:rsidP="005A28C7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De acuerdo al enunciado del ejercicio y la opción b, tenemos que: </w:t>
            </w:r>
          </w:p>
          <w:p w14:paraId="16A298EC" w14:textId="77777777" w:rsidR="005A28C7" w:rsidRDefault="005A28C7" w:rsidP="005A28C7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344CC103" w14:textId="7EF4C350" w:rsidR="005A28C7" w:rsidRDefault="005A28C7" w:rsidP="005A28C7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5A28C7">
              <w:rPr>
                <w:rStyle w:val="markedcontent"/>
                <w:rFonts w:ascii="Arial" w:hAnsi="Arial" w:cs="Arial"/>
                <w:sz w:val="24"/>
                <w:szCs w:val="24"/>
              </w:rPr>
              <w:t>Ningún adenoma es maligno.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(E)</w:t>
            </w:r>
          </w:p>
          <w:p w14:paraId="77CFB08D" w14:textId="4B093827" w:rsidR="005A28C7" w:rsidRPr="005A28C7" w:rsidRDefault="005A28C7" w:rsidP="005A28C7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</w:t>
            </w:r>
            <w:r w:rsidRPr="005A28C7">
              <w:rPr>
                <w:rStyle w:val="markedcontent"/>
                <w:rFonts w:ascii="Arial" w:hAnsi="Arial" w:cs="Arial"/>
                <w:color w:val="4472C4" w:themeColor="accent1"/>
                <w:sz w:val="24"/>
                <w:szCs w:val="24"/>
              </w:rPr>
              <w:t>M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 </w:t>
            </w:r>
            <w:r w:rsidRPr="005A28C7">
              <w:rPr>
                <w:rStyle w:val="markedcontent"/>
                <w:rFonts w:ascii="Arial" w:hAnsi="Arial" w:cs="Arial"/>
                <w:color w:val="385623" w:themeColor="accent6" w:themeShade="80"/>
                <w:sz w:val="24"/>
                <w:szCs w:val="24"/>
              </w:rPr>
              <w:t xml:space="preserve"> P</w:t>
            </w:r>
          </w:p>
          <w:p w14:paraId="58F25730" w14:textId="6E391681" w:rsidR="005A28C7" w:rsidRDefault="005A28C7" w:rsidP="005A28C7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5A28C7">
              <w:rPr>
                <w:rStyle w:val="markedcontent"/>
                <w:rFonts w:ascii="Arial" w:hAnsi="Arial" w:cs="Arial"/>
                <w:sz w:val="24"/>
                <w:szCs w:val="24"/>
              </w:rPr>
              <w:t>Algunos adenomas son tumores.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(I)</w:t>
            </w:r>
          </w:p>
          <w:p w14:paraId="388AF862" w14:textId="208874E9" w:rsidR="005A28C7" w:rsidRPr="005A28C7" w:rsidRDefault="005A28C7" w:rsidP="005A28C7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</w:t>
            </w:r>
            <w:r w:rsidRPr="005A28C7">
              <w:rPr>
                <w:rStyle w:val="markedcontent"/>
                <w:rFonts w:ascii="Arial" w:hAnsi="Arial" w:cs="Arial"/>
                <w:color w:val="4472C4" w:themeColor="accent1"/>
                <w:sz w:val="24"/>
                <w:szCs w:val="24"/>
              </w:rPr>
              <w:t xml:space="preserve">M 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</w:t>
            </w:r>
            <w:r w:rsidRPr="005A28C7"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>S</w:t>
            </w:r>
          </w:p>
          <w:p w14:paraId="50548C4A" w14:textId="31F58B26" w:rsidR="0036243B" w:rsidRDefault="0036243B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--------------------------------------------------------------------</w:t>
            </w:r>
          </w:p>
          <w:p w14:paraId="45614B8C" w14:textId="45FE8581" w:rsidR="0094793D" w:rsidRPr="005A28C7" w:rsidRDefault="005A28C7" w:rsidP="0094793D">
            <w:pPr>
              <w:rPr>
                <w:rFonts w:cstheme="minorHAnsi"/>
                <w:u w:val="single"/>
              </w:rPr>
            </w:pPr>
            <w:r w:rsidRPr="005A28C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r tanto,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a</w:t>
            </w:r>
            <w:r w:rsidRPr="005A28C7">
              <w:rPr>
                <w:rStyle w:val="markedcontent"/>
                <w:rFonts w:ascii="Arial" w:hAnsi="Arial" w:cs="Arial"/>
                <w:sz w:val="24"/>
                <w:szCs w:val="24"/>
                <w:u w:val="single"/>
              </w:rPr>
              <w:t xml:space="preserve">lgunos tumores no son </w:t>
            </w:r>
            <w:proofErr w:type="gramStart"/>
            <w:r w:rsidRPr="005A28C7">
              <w:rPr>
                <w:rStyle w:val="markedcontent"/>
                <w:rFonts w:ascii="Arial" w:hAnsi="Arial" w:cs="Arial"/>
                <w:sz w:val="24"/>
                <w:szCs w:val="24"/>
                <w:u w:val="single"/>
              </w:rPr>
              <w:t>malignos</w:t>
            </w:r>
            <w:r>
              <w:rPr>
                <w:rStyle w:val="markedcontent"/>
                <w:rFonts w:ascii="Arial" w:hAnsi="Arial" w:cs="Arial"/>
                <w:sz w:val="24"/>
                <w:szCs w:val="24"/>
                <w:u w:val="single"/>
              </w:rPr>
              <w:t xml:space="preserve">  </w:t>
            </w:r>
            <w:r w:rsidRPr="005A28C7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proofErr w:type="gramEnd"/>
            <w:r w:rsidRPr="005A28C7">
              <w:rPr>
                <w:rStyle w:val="markedcontent"/>
                <w:rFonts w:ascii="Arial" w:hAnsi="Arial" w:cs="Arial"/>
                <w:sz w:val="24"/>
                <w:szCs w:val="24"/>
              </w:rPr>
              <w:t>O)</w:t>
            </w:r>
          </w:p>
          <w:p w14:paraId="409C0277" w14:textId="3C0A3C3E" w:rsidR="0094793D" w:rsidRPr="000A5926" w:rsidRDefault="005A28C7" w:rsidP="0094793D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                            </w:t>
            </w:r>
            <w:r w:rsidRPr="005A28C7"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>S</w:t>
            </w:r>
            <w:r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 xml:space="preserve">                       </w:t>
            </w:r>
            <w:r w:rsidRPr="005A28C7">
              <w:rPr>
                <w:rStyle w:val="markedcontent"/>
                <w:rFonts w:ascii="Arial" w:hAnsi="Arial" w:cs="Arial"/>
                <w:color w:val="385623" w:themeColor="accent6" w:themeShade="80"/>
                <w:sz w:val="24"/>
                <w:szCs w:val="24"/>
              </w:rPr>
              <w:t>P</w:t>
            </w:r>
          </w:p>
          <w:p w14:paraId="3C176972" w14:textId="6A87D212" w:rsidR="0094793D" w:rsidRPr="000A5926" w:rsidRDefault="005A28C7" w:rsidP="0094793D">
            <w:pPr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Analizando el ejercicio vemos que cumple con la tercera figura y cumple con los modos validos en este caso (EIO), por lo </w:t>
            </w:r>
            <w:r w:rsidR="006D1469">
              <w:rPr>
                <w:rStyle w:val="markedcontent"/>
                <w:rFonts w:ascii="Arial" w:hAnsi="Arial" w:cs="Arial"/>
                <w:sz w:val="24"/>
                <w:szCs w:val="24"/>
              </w:rPr>
              <w:t>tanto,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la opción correcta es la </w:t>
            </w:r>
            <w:r w:rsidRPr="006D1469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b)</w:t>
            </w:r>
          </w:p>
          <w:p w14:paraId="69350890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7C40F841" w14:textId="77777777" w:rsidR="006D1469" w:rsidRDefault="006D1469" w:rsidP="006D1469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Roja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>II Tutoría Virtual - Lógica Algorítmica Grupo 06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</w:p>
          <w:p w14:paraId="6380D391" w14:textId="77777777" w:rsidR="006D1469" w:rsidRDefault="006D1469" w:rsidP="006D1469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hyperlink r:id="rId14" w:history="1">
              <w:r w:rsidRPr="00C00073">
                <w:rPr>
                  <w:rStyle w:val="Hipervnculo"/>
                  <w:rFonts w:ascii="Arial" w:hAnsi="Arial" w:cs="Arial"/>
                  <w:b/>
                  <w:bCs/>
                  <w:sz w:val="24"/>
                  <w:szCs w:val="24"/>
                </w:rPr>
                <w:t>https://unedaccr-my.sharepoint.com/:v:/g/personal/lrojasm_uned_ac_cr/ERO1VxVfqjFKsA6A7QM4W3YBRC85G5_</w:t>
              </w:r>
            </w:hyperlink>
            <w: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.</w:t>
            </w:r>
          </w:p>
          <w:p w14:paraId="6041488D" w14:textId="77777777" w:rsidR="006D1469" w:rsidRDefault="006D1469" w:rsidP="006D1469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F3652D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dxwxrglEkE-Rmrg?e=UHcpfr</w:t>
            </w:r>
          </w:p>
          <w:p w14:paraId="32966776" w14:textId="431F5CC2" w:rsidR="0094793D" w:rsidRPr="000A5926" w:rsidRDefault="006D1469" w:rsidP="0094793D">
            <w:pPr>
              <w:rPr>
                <w:rFonts w:cstheme="minorHAnsi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</w:tc>
      </w:tr>
      <w:tr w:rsidR="0094793D" w:rsidRPr="000A5926" w14:paraId="3796B5FE" w14:textId="77777777" w:rsidTr="002A3970">
        <w:tc>
          <w:tcPr>
            <w:tcW w:w="11766" w:type="dxa"/>
          </w:tcPr>
          <w:p w14:paraId="171B893E" w14:textId="0313D2B5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11</w:t>
            </w:r>
          </w:p>
          <w:p w14:paraId="255490AC" w14:textId="4E436490" w:rsidR="003E074D" w:rsidRPr="003E074D" w:rsidRDefault="008C13DF" w:rsidP="003E074D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 y Rojas (2023) podemos realizar el siguiente razonamiento de silogismo categórico: Distribución de términos según tipo, la cual proporcionan en la clase una tabla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y además de la definición 2.5 sobre proposiciones categóricas distribuido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:</w:t>
            </w:r>
            <w:r w:rsidR="003E074D">
              <w:t xml:space="preserve"> “</w:t>
            </w:r>
            <w:r w:rsidR="003E074D" w:rsidRPr="003E074D">
              <w:rPr>
                <w:rStyle w:val="markedcontent"/>
                <w:rFonts w:ascii="Arial" w:hAnsi="Arial" w:cs="Arial"/>
                <w:sz w:val="24"/>
                <w:szCs w:val="24"/>
              </w:rPr>
              <w:t>Se dice que un término (sujeto o predicado) de una proposición categórica está distribuido, si en la proposición se hace referencia a todos los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” </w:t>
            </w:r>
          </w:p>
          <w:p w14:paraId="164B862B" w14:textId="18B1D8AE" w:rsidR="008C13DF" w:rsidRDefault="00D4291C" w:rsidP="003E074D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D4291C">
              <w:rPr>
                <w:rStyle w:val="markedcontent"/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0" locked="0" layoutInCell="1" allowOverlap="1" wp14:anchorId="3EEDC536" wp14:editId="29EF2DB3">
                  <wp:simplePos x="0" y="0"/>
                  <wp:positionH relativeFrom="column">
                    <wp:posOffset>3714115</wp:posOffset>
                  </wp:positionH>
                  <wp:positionV relativeFrom="paragraph">
                    <wp:posOffset>303530</wp:posOffset>
                  </wp:positionV>
                  <wp:extent cx="2506980" cy="1266825"/>
                  <wp:effectExtent l="0" t="0" r="7620" b="9525"/>
                  <wp:wrapSquare wrapText="bothSides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6980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E074D" w:rsidRPr="003E074D">
              <w:rPr>
                <w:rStyle w:val="markedcontent"/>
                <w:rFonts w:ascii="Arial" w:hAnsi="Arial" w:cs="Arial"/>
                <w:sz w:val="24"/>
                <w:szCs w:val="24"/>
              </w:rPr>
              <w:t>miembros de la clase designada por el término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>”</w:t>
            </w:r>
            <w:r w:rsidR="003E074D">
              <w:t xml:space="preserve"> </w:t>
            </w:r>
            <w:r w:rsidR="00A70A21">
              <w:t>(</w:t>
            </w:r>
            <w:r w:rsidR="003E074D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Bustamante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,</w:t>
            </w:r>
            <w:r w:rsidR="003E074D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2009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 w:rsidR="003E074D" w:rsidRP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p. 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>87</w:t>
            </w:r>
            <w:r w:rsidR="003E074D" w:rsidRPr="003E074D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y a de acuerdo la tabla proporciona en la clase. </w:t>
            </w:r>
          </w:p>
          <w:p w14:paraId="498EC263" w14:textId="4E12E3EB" w:rsidR="008C13DF" w:rsidRDefault="008C13DF" w:rsidP="008C13DF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04C419D9" w14:textId="7AB4FB28" w:rsidR="008C13DF" w:rsidRDefault="008C13DF" w:rsidP="008C13DF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7220510D" w14:textId="6637D8D1" w:rsidR="008C13DF" w:rsidRDefault="008C13DF" w:rsidP="008C13DF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De acuerdo al enunciado del ejercicio</w:t>
            </w:r>
            <w:r w:rsidR="00D4291C">
              <w:rPr>
                <w:noProof/>
              </w:rPr>
              <w:t xml:space="preserve"> </w:t>
            </w:r>
          </w:p>
          <w:p w14:paraId="5CD25AE7" w14:textId="56633E30" w:rsidR="008C13DF" w:rsidRDefault="008C13DF" w:rsidP="008C13DF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01AD09C1" w14:textId="33D411DB" w:rsidR="003E074D" w:rsidRDefault="008C13DF" w:rsidP="008C13DF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3E074D" w:rsidRP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“Ningún curso es </w:t>
            </w:r>
            <w:proofErr w:type="gramStart"/>
            <w:r w:rsidR="003E074D" w:rsidRPr="003E074D">
              <w:rPr>
                <w:rStyle w:val="markedcontent"/>
                <w:rFonts w:ascii="Arial" w:hAnsi="Arial" w:cs="Arial"/>
                <w:sz w:val="24"/>
                <w:szCs w:val="24"/>
              </w:rPr>
              <w:t>fácil”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(</w:t>
            </w:r>
            <w:proofErr w:type="gramEnd"/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>E)</w:t>
            </w:r>
          </w:p>
          <w:p w14:paraId="6FB63702" w14:textId="1DB11767" w:rsidR="003E074D" w:rsidRDefault="003E074D" w:rsidP="008C13DF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     </w:t>
            </w:r>
            <w:r w:rsidRPr="005A28C7"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>S</w:t>
            </w:r>
            <w:r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 xml:space="preserve">            </w:t>
            </w:r>
            <w:r w:rsidRPr="005A28C7">
              <w:rPr>
                <w:rStyle w:val="markedcontent"/>
                <w:rFonts w:ascii="Arial" w:hAnsi="Arial" w:cs="Arial"/>
                <w:color w:val="385623" w:themeColor="accent6" w:themeShade="80"/>
                <w:sz w:val="24"/>
                <w:szCs w:val="24"/>
              </w:rPr>
              <w:t>P</w:t>
            </w:r>
          </w:p>
          <w:p w14:paraId="18FDFCEE" w14:textId="77777777" w:rsidR="00D4291C" w:rsidRDefault="008C13DF" w:rsidP="00D4291C">
            <w:pPr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</w:pPr>
            <w:r>
              <w:rPr>
                <w:rFonts w:cstheme="minorHAnsi"/>
              </w:rPr>
              <w:t xml:space="preserve">                                           </w:t>
            </w:r>
            <w:r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 xml:space="preserve">                       </w:t>
            </w:r>
            <w:r w:rsidR="00D4291C"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 xml:space="preserve">                                     </w:t>
            </w:r>
          </w:p>
          <w:p w14:paraId="38294AB7" w14:textId="5E686171" w:rsidR="00D4291C" w:rsidRPr="00D4291C" w:rsidRDefault="00D4291C" w:rsidP="00D4291C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                                                                                                                             </w:t>
            </w:r>
            <w:r w:rsidRPr="00D4291C">
              <w:rPr>
                <w:b/>
                <w:bCs/>
              </w:rPr>
              <w:t>Fuente: Rojas, 2023, 1:44:00</w:t>
            </w:r>
          </w:p>
          <w:p w14:paraId="618BD1F7" w14:textId="77777777" w:rsidR="00D4291C" w:rsidRDefault="00D4291C" w:rsidP="008C13DF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2934CCDF" w14:textId="7BA25A9D" w:rsidR="008C13DF" w:rsidRPr="000A5926" w:rsidRDefault="008C13DF" w:rsidP="008C13DF">
            <w:pPr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Analizando el ejercicio vemos que cumple con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que le predicado es “fácil” y </w:t>
            </w:r>
            <w:r w:rsidR="00D4291C">
              <w:rPr>
                <w:rStyle w:val="markedcontent"/>
                <w:rFonts w:ascii="Arial" w:hAnsi="Arial" w:cs="Arial"/>
                <w:sz w:val="24"/>
                <w:szCs w:val="24"/>
              </w:rPr>
              <w:t>está</w:t>
            </w:r>
            <w:r w:rsid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distribuido de acuerdo a la tabla facilitada en la clase</w:t>
            </w:r>
            <w:r w:rsidR="006376B2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como es de tipo 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 por lo tanto, la opción correcta es la </w:t>
            </w:r>
            <w:r w:rsidR="00D4291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d</w:t>
            </w:r>
            <w:r w:rsidRPr="006D1469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</w:t>
            </w:r>
          </w:p>
          <w:p w14:paraId="69A455E9" w14:textId="77777777" w:rsidR="008C13DF" w:rsidRPr="000A5926" w:rsidRDefault="008C13DF" w:rsidP="008C13DF">
            <w:pPr>
              <w:rPr>
                <w:rFonts w:cstheme="minorHAnsi"/>
              </w:rPr>
            </w:pPr>
          </w:p>
          <w:p w14:paraId="6080AFBF" w14:textId="77777777" w:rsidR="008C13DF" w:rsidRDefault="008C13DF" w:rsidP="008C13DF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Roja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>II Tutoría Virtual - Lógica Algorítmica Grupo 06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</w:p>
          <w:p w14:paraId="43E32600" w14:textId="77777777" w:rsidR="008C13DF" w:rsidRDefault="008C13DF" w:rsidP="008C13DF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hyperlink r:id="rId16" w:history="1">
              <w:r w:rsidRPr="00C00073">
                <w:rPr>
                  <w:rStyle w:val="Hipervnculo"/>
                  <w:rFonts w:ascii="Arial" w:hAnsi="Arial" w:cs="Arial"/>
                  <w:b/>
                  <w:bCs/>
                  <w:sz w:val="24"/>
                  <w:szCs w:val="24"/>
                </w:rPr>
                <w:t>https://unedaccr-my.sharepoint.com/:v:/g/personal/lrojasm_uned_ac_cr/ERO1VxVfqjFKsA6A7QM4W3YBRC85G5_</w:t>
              </w:r>
            </w:hyperlink>
            <w: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.</w:t>
            </w:r>
          </w:p>
          <w:p w14:paraId="7C35B240" w14:textId="77777777" w:rsidR="008C13DF" w:rsidRDefault="008C13DF" w:rsidP="008C13DF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F3652D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dxwxrglEkE-Rmrg?e=UHcpfr</w:t>
            </w:r>
          </w:p>
          <w:p w14:paraId="2E436B7E" w14:textId="77777777" w:rsidR="0094793D" w:rsidRDefault="008C13DF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  <w:p w14:paraId="7FF00FAF" w14:textId="253646B6" w:rsidR="0036243B" w:rsidRPr="000A5926" w:rsidRDefault="0036243B" w:rsidP="0094793D">
            <w:pPr>
              <w:rPr>
                <w:rFonts w:cstheme="minorHAnsi"/>
              </w:rPr>
            </w:pPr>
          </w:p>
        </w:tc>
      </w:tr>
      <w:tr w:rsidR="006F4602" w:rsidRPr="000A5926" w14:paraId="3D8982DA" w14:textId="77777777" w:rsidTr="002A3970">
        <w:tc>
          <w:tcPr>
            <w:tcW w:w="11766" w:type="dxa"/>
          </w:tcPr>
          <w:p w14:paraId="0F903E53" w14:textId="60F1EC38" w:rsidR="006F4602" w:rsidRPr="000A5926" w:rsidRDefault="006F4602" w:rsidP="00782BE3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>Pregunta #1</w:t>
            </w:r>
            <w:r>
              <w:rPr>
                <w:rFonts w:cstheme="minorHAnsi"/>
              </w:rPr>
              <w:t>2</w:t>
            </w:r>
          </w:p>
          <w:p w14:paraId="6AC4828D" w14:textId="70A3D7FB" w:rsidR="00A70A21" w:rsidRDefault="00A70A21" w:rsidP="00A70A21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) y Rojas (2023) podemos realizar el siguiente razonamiento de analizar primero clasificar las proposiciones categóricas y luego analizar si NO cumple algunas de las reglas </w:t>
            </w:r>
            <w:r w:rsidRPr="00A70A21">
              <w:rPr>
                <w:rStyle w:val="markedcontent"/>
                <w:rFonts w:ascii="Arial" w:hAnsi="Arial" w:cs="Arial"/>
                <w:sz w:val="24"/>
                <w:szCs w:val="24"/>
              </w:rPr>
              <w:t>S2-S6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. Analicemos la opción </w:t>
            </w:r>
            <w:r w:rsidR="00AB09F4">
              <w:rPr>
                <w:rStyle w:val="markedcontent"/>
                <w:rFonts w:ascii="Arial" w:hAnsi="Arial" w:cs="Arial"/>
                <w:sz w:val="24"/>
                <w:szCs w:val="24"/>
              </w:rPr>
              <w:t>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 y la regla S5 que dice: “</w:t>
            </w:r>
            <w:r w:rsidRPr="00A70A21">
              <w:rPr>
                <w:rStyle w:val="markedcontent"/>
                <w:rFonts w:ascii="Arial" w:hAnsi="Arial" w:cs="Arial"/>
                <w:sz w:val="24"/>
                <w:szCs w:val="24"/>
              </w:rPr>
              <w:t>S5. Si la conclusión es afirmativa, las dos premisas tienen que ser afirmativas; si la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A70A21">
              <w:rPr>
                <w:rStyle w:val="markedcontent"/>
                <w:rFonts w:ascii="Arial" w:hAnsi="Arial" w:cs="Arial"/>
                <w:sz w:val="24"/>
                <w:szCs w:val="24"/>
              </w:rPr>
              <w:t>conclusión es negativa, una de las premisas también debe serlo.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” </w:t>
            </w:r>
            <w:r>
              <w:t>(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 w:rsidRPr="003E074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p.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76</w:t>
            </w:r>
            <w:r w:rsidRPr="003E074D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y de acuerdo a lo visto en la clase se puede afirmar lo siguiente: </w:t>
            </w:r>
          </w:p>
          <w:p w14:paraId="38DB9177" w14:textId="77777777" w:rsidR="00A70A21" w:rsidRDefault="00A70A21" w:rsidP="00A70A21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2CDE9F3C" w14:textId="14C9BAD6" w:rsidR="00A70A21" w:rsidRDefault="00A70A21" w:rsidP="00A70A21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A70A21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Ninguna parásita es </w:t>
            </w:r>
            <w:r w:rsidR="007530ED" w:rsidRPr="00A70A21">
              <w:rPr>
                <w:rStyle w:val="markedcontent"/>
                <w:rFonts w:ascii="Arial" w:hAnsi="Arial" w:cs="Arial"/>
                <w:sz w:val="24"/>
                <w:szCs w:val="24"/>
              </w:rPr>
              <w:t>segmentada.</w:t>
            </w:r>
            <w:r w:rsidR="007530E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(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E) </w:t>
            </w:r>
            <w:r w:rsidR="007530E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           Universal negativa</w:t>
            </w:r>
          </w:p>
          <w:p w14:paraId="718405FE" w14:textId="07D63DCC" w:rsidR="00A70A21" w:rsidRPr="00A70A21" w:rsidRDefault="00A70A21" w:rsidP="00A70A21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  </w:t>
            </w:r>
            <w:r w:rsidRPr="005A28C7">
              <w:rPr>
                <w:rStyle w:val="markedcontent"/>
                <w:rFonts w:ascii="Arial" w:hAnsi="Arial" w:cs="Arial"/>
                <w:color w:val="385623" w:themeColor="accent6" w:themeShade="80"/>
                <w:sz w:val="24"/>
                <w:szCs w:val="24"/>
              </w:rPr>
              <w:t>P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</w:t>
            </w:r>
            <w:r w:rsidRPr="005A28C7">
              <w:rPr>
                <w:rStyle w:val="markedcontent"/>
                <w:rFonts w:ascii="Arial" w:hAnsi="Arial" w:cs="Arial"/>
                <w:color w:val="4472C4" w:themeColor="accent1"/>
                <w:sz w:val="24"/>
                <w:szCs w:val="24"/>
              </w:rPr>
              <w:t>M</w:t>
            </w:r>
          </w:p>
          <w:p w14:paraId="738F7ADD" w14:textId="1A116F59" w:rsidR="00A70A21" w:rsidRDefault="00A70A21" w:rsidP="00A70A21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A70A21">
              <w:rPr>
                <w:rStyle w:val="markedcontent"/>
                <w:rFonts w:ascii="Arial" w:hAnsi="Arial" w:cs="Arial"/>
                <w:sz w:val="24"/>
                <w:szCs w:val="24"/>
              </w:rPr>
              <w:t>Todas las lombrices son segmentadas.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(A)</w:t>
            </w:r>
            <w:r w:rsidR="007530E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    Universal afirmativa</w:t>
            </w:r>
          </w:p>
          <w:p w14:paraId="5DFAC85A" w14:textId="05503093" w:rsidR="0036243B" w:rsidRDefault="00A70A21" w:rsidP="00A70A21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  </w:t>
            </w:r>
            <w:r w:rsidRPr="005A28C7"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>S</w:t>
            </w:r>
            <w:r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 xml:space="preserve">                     </w:t>
            </w:r>
            <w:r w:rsidRPr="005A28C7">
              <w:rPr>
                <w:rStyle w:val="markedcontent"/>
                <w:rFonts w:ascii="Arial" w:hAnsi="Arial" w:cs="Arial"/>
                <w:color w:val="4472C4" w:themeColor="accent1"/>
                <w:sz w:val="24"/>
                <w:szCs w:val="24"/>
              </w:rPr>
              <w:t>M</w:t>
            </w:r>
          </w:p>
          <w:p w14:paraId="78E50726" w14:textId="77777777" w:rsidR="0036243B" w:rsidRDefault="0036243B" w:rsidP="0036243B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--------------------------------------------------------------------</w:t>
            </w:r>
          </w:p>
          <w:p w14:paraId="532235F9" w14:textId="53722B7A" w:rsidR="00A70A21" w:rsidRDefault="00A70A21" w:rsidP="00A70A21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A70A21">
              <w:rPr>
                <w:rStyle w:val="markedcontent"/>
                <w:rFonts w:ascii="Arial" w:hAnsi="Arial" w:cs="Arial"/>
                <w:sz w:val="24"/>
                <w:szCs w:val="24"/>
              </w:rPr>
              <w:t>En conclusión, algunas lombrices son parásitas.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(I)</w:t>
            </w:r>
            <w:r w:rsidR="007530E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Particular afirmativa</w:t>
            </w:r>
          </w:p>
          <w:p w14:paraId="2106F656" w14:textId="37E08D40" w:rsidR="00A70A21" w:rsidRDefault="00A70A21" w:rsidP="00A70A21">
            <w:r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 xml:space="preserve">                                         </w:t>
            </w:r>
            <w:r w:rsidRPr="005A28C7"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>S</w:t>
            </w:r>
            <w:r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 xml:space="preserve">                    </w:t>
            </w:r>
            <w:r w:rsidRPr="005A28C7">
              <w:rPr>
                <w:rStyle w:val="markedcontent"/>
                <w:rFonts w:ascii="Arial" w:hAnsi="Arial" w:cs="Arial"/>
                <w:color w:val="385623" w:themeColor="accent6" w:themeShade="80"/>
                <w:sz w:val="24"/>
                <w:szCs w:val="24"/>
              </w:rPr>
              <w:t>P</w:t>
            </w:r>
          </w:p>
          <w:p w14:paraId="5D009AAD" w14:textId="2A94B200" w:rsidR="00A70A21" w:rsidRPr="00A70A21" w:rsidRDefault="007530ED" w:rsidP="00A70A2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or lo tanto, como la conclusión es afirmativa, las dos premisas deben de ser afirmativas, pero en este caso la </w:t>
            </w:r>
            <w:r w:rsidR="0070731C">
              <w:rPr>
                <w:rFonts w:ascii="Arial" w:hAnsi="Arial" w:cs="Arial"/>
                <w:sz w:val="24"/>
                <w:szCs w:val="24"/>
              </w:rPr>
              <w:t>primera premisa</w:t>
            </w:r>
            <w:r>
              <w:rPr>
                <w:rFonts w:ascii="Arial" w:hAnsi="Arial" w:cs="Arial"/>
                <w:sz w:val="24"/>
                <w:szCs w:val="24"/>
              </w:rPr>
              <w:t xml:space="preserve"> es negativa, </w:t>
            </w:r>
            <w:r w:rsidR="00E37814">
              <w:rPr>
                <w:rFonts w:ascii="Arial" w:hAnsi="Arial" w:cs="Arial"/>
                <w:sz w:val="24"/>
                <w:szCs w:val="24"/>
              </w:rPr>
              <w:t>así</w:t>
            </w:r>
            <w:r w:rsidR="0070731C">
              <w:rPr>
                <w:rFonts w:ascii="Arial" w:hAnsi="Arial" w:cs="Arial"/>
                <w:sz w:val="24"/>
                <w:szCs w:val="24"/>
              </w:rPr>
              <w:t>,</w:t>
            </w:r>
            <w:r>
              <w:rPr>
                <w:rFonts w:ascii="Arial" w:hAnsi="Arial" w:cs="Arial"/>
                <w:sz w:val="24"/>
                <w:szCs w:val="24"/>
              </w:rPr>
              <w:t xml:space="preserve"> la opción </w:t>
            </w:r>
            <w:r w:rsidRPr="007530ED">
              <w:rPr>
                <w:rFonts w:ascii="Arial" w:hAnsi="Arial" w:cs="Arial"/>
                <w:b/>
                <w:bCs/>
                <w:sz w:val="24"/>
                <w:szCs w:val="24"/>
              </w:rPr>
              <w:t>d)</w:t>
            </w:r>
            <w:r>
              <w:rPr>
                <w:rFonts w:ascii="Arial" w:hAnsi="Arial" w:cs="Arial"/>
                <w:sz w:val="24"/>
                <w:szCs w:val="24"/>
              </w:rPr>
              <w:t xml:space="preserve"> cumple en su totalidad de ser una regla y es la S5. </w:t>
            </w:r>
          </w:p>
          <w:p w14:paraId="1E11B213" w14:textId="77777777" w:rsidR="006F4602" w:rsidRPr="000A5926" w:rsidRDefault="006F4602" w:rsidP="00782BE3">
            <w:pPr>
              <w:rPr>
                <w:rFonts w:cstheme="minorHAnsi"/>
              </w:rPr>
            </w:pPr>
          </w:p>
          <w:p w14:paraId="6ED45A13" w14:textId="77777777" w:rsidR="00A70A21" w:rsidRDefault="00A70A21" w:rsidP="00A70A2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Roja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>II Tutoría Virtual - Lógica Algorítmica Grupo 06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</w:p>
          <w:p w14:paraId="63908782" w14:textId="77777777" w:rsidR="00A70A21" w:rsidRDefault="00A70A21" w:rsidP="00A70A21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hyperlink r:id="rId17" w:history="1">
              <w:r w:rsidRPr="00C00073">
                <w:rPr>
                  <w:rStyle w:val="Hipervnculo"/>
                  <w:rFonts w:ascii="Arial" w:hAnsi="Arial" w:cs="Arial"/>
                  <w:b/>
                  <w:bCs/>
                  <w:sz w:val="24"/>
                  <w:szCs w:val="24"/>
                </w:rPr>
                <w:t>https://unedaccr-my.sharepoint.com/:v:/g/personal/lrojasm_uned_ac_cr/ERO1VxVfqjFKsA6A7QM4W3YBRC85G5_</w:t>
              </w:r>
            </w:hyperlink>
            <w: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.</w:t>
            </w:r>
          </w:p>
          <w:p w14:paraId="3AAB62C3" w14:textId="77777777" w:rsidR="00A70A21" w:rsidRDefault="00A70A21" w:rsidP="00A70A21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F3652D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dxwxrglEkE-Rmrg?e=UHcpfr</w:t>
            </w:r>
          </w:p>
          <w:p w14:paraId="5BF8B931" w14:textId="77777777" w:rsidR="00A70A21" w:rsidRPr="000A5926" w:rsidRDefault="00A70A21" w:rsidP="00A70A21">
            <w:pPr>
              <w:rPr>
                <w:rFonts w:cstheme="minorHAnsi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  <w:p w14:paraId="27E955B3" w14:textId="77777777" w:rsidR="006F4602" w:rsidRPr="000A5926" w:rsidRDefault="006F4602" w:rsidP="00782BE3">
            <w:pPr>
              <w:rPr>
                <w:rFonts w:cstheme="minorHAnsi"/>
              </w:rPr>
            </w:pPr>
          </w:p>
        </w:tc>
      </w:tr>
      <w:tr w:rsidR="009224B1" w:rsidRPr="000A5926" w14:paraId="38C936E6" w14:textId="77777777" w:rsidTr="002A3970">
        <w:tc>
          <w:tcPr>
            <w:tcW w:w="11766" w:type="dxa"/>
          </w:tcPr>
          <w:p w14:paraId="1BF01BD0" w14:textId="6F8644CC" w:rsidR="009224B1" w:rsidRPr="000A5926" w:rsidRDefault="009224B1" w:rsidP="009224B1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>Pregunta #1</w:t>
            </w:r>
            <w:r>
              <w:rPr>
                <w:rFonts w:cstheme="minorHAnsi"/>
              </w:rPr>
              <w:t>3</w:t>
            </w:r>
          </w:p>
          <w:p w14:paraId="5C340737" w14:textId="1CB051DA" w:rsidR="00D95DA5" w:rsidRDefault="00D95DA5" w:rsidP="00D95DA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Bustamant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0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 y Rojas (2023) podemos realizar el siguiente razonamiento de clasificar las proposiciones categóricas y comprobación por método analógico, así ir definiendo los modos del silogismo categórico para</w:t>
            </w:r>
            <w:r w:rsidR="00354A99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observar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si </w:t>
            </w:r>
            <w:r w:rsidR="00354A99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se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cumple en las figuras para que sea un silogismo válido: </w:t>
            </w:r>
          </w:p>
          <w:p w14:paraId="5305AA9C" w14:textId="77777777" w:rsidR="00D95DA5" w:rsidRDefault="00D95DA5" w:rsidP="00D95DA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1B6F1683" w14:textId="77777777" w:rsidR="00D95DA5" w:rsidRDefault="00D95DA5" w:rsidP="00D95DA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De acuerdo al enunciado del ejercicio y la opción b, tenemos que: </w:t>
            </w:r>
          </w:p>
          <w:p w14:paraId="0FBF7264" w14:textId="77777777" w:rsidR="00D95DA5" w:rsidRDefault="00D95DA5" w:rsidP="00D95DA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3E940ECA" w14:textId="0127A17F" w:rsidR="00D95DA5" w:rsidRDefault="00D95DA5" w:rsidP="00D95DA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354A99" w:rsidRPr="00354A99">
              <w:rPr>
                <w:rStyle w:val="markedcontent"/>
                <w:rFonts w:ascii="Arial" w:hAnsi="Arial" w:cs="Arial"/>
                <w:sz w:val="24"/>
                <w:szCs w:val="24"/>
              </w:rPr>
              <w:t>Todo informático es creativo</w:t>
            </w:r>
            <w:r w:rsidRPr="005A28C7">
              <w:rPr>
                <w:rStyle w:val="markedcontent"/>
                <w:rFonts w:ascii="Arial" w:hAnsi="Arial" w:cs="Arial"/>
                <w:sz w:val="24"/>
                <w:szCs w:val="24"/>
              </w:rPr>
              <w:t>.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(</w:t>
            </w:r>
            <w:r w:rsidR="00354A99">
              <w:rPr>
                <w:rStyle w:val="markedcontent"/>
                <w:rFonts w:ascii="Arial" w:hAnsi="Arial" w:cs="Arial"/>
                <w:sz w:val="24"/>
                <w:szCs w:val="24"/>
              </w:rPr>
              <w:t>A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  <w:r w:rsidR="001241F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                        Universal afirmativa</w:t>
            </w:r>
          </w:p>
          <w:p w14:paraId="51083885" w14:textId="562CF42D" w:rsidR="00D95DA5" w:rsidRPr="005A28C7" w:rsidRDefault="00D95DA5" w:rsidP="00D95DA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</w:t>
            </w:r>
            <w:r w:rsidR="00354A99" w:rsidRPr="005A28C7">
              <w:rPr>
                <w:rStyle w:val="markedcontent"/>
                <w:rFonts w:ascii="Arial" w:hAnsi="Arial" w:cs="Arial"/>
                <w:color w:val="385623" w:themeColor="accent6" w:themeShade="80"/>
                <w:sz w:val="24"/>
                <w:szCs w:val="24"/>
              </w:rPr>
              <w:t>P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</w:t>
            </w:r>
            <w:r w:rsidR="00354A99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</w:t>
            </w:r>
            <w:r w:rsidR="00354A99" w:rsidRPr="005A28C7">
              <w:rPr>
                <w:rStyle w:val="markedcontent"/>
                <w:rFonts w:ascii="Arial" w:hAnsi="Arial" w:cs="Arial"/>
                <w:color w:val="4472C4" w:themeColor="accent1"/>
                <w:sz w:val="24"/>
                <w:szCs w:val="24"/>
              </w:rPr>
              <w:t>M</w:t>
            </w:r>
            <w:r w:rsidR="00354A99">
              <w:rPr>
                <w:rStyle w:val="markedcontent"/>
                <w:rFonts w:ascii="Arial" w:hAnsi="Arial" w:cs="Arial"/>
                <w:color w:val="4472C4" w:themeColor="accent1"/>
                <w:sz w:val="24"/>
                <w:szCs w:val="24"/>
              </w:rPr>
              <w:t xml:space="preserve"> </w:t>
            </w:r>
          </w:p>
          <w:p w14:paraId="436D17B0" w14:textId="00F9A4CF" w:rsidR="00D95DA5" w:rsidRDefault="00354A99" w:rsidP="00D95DA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354A99">
              <w:rPr>
                <w:rStyle w:val="markedcontent"/>
                <w:rFonts w:ascii="Arial" w:hAnsi="Arial" w:cs="Arial"/>
                <w:sz w:val="24"/>
                <w:szCs w:val="24"/>
              </w:rPr>
              <w:t>Ningún creativo es disciplinado</w:t>
            </w:r>
            <w:r w:rsidR="00D95DA5" w:rsidRPr="005A28C7">
              <w:rPr>
                <w:rStyle w:val="markedcontent"/>
                <w:rFonts w:ascii="Arial" w:hAnsi="Arial" w:cs="Arial"/>
                <w:sz w:val="24"/>
                <w:szCs w:val="24"/>
              </w:rPr>
              <w:t>.</w:t>
            </w:r>
            <w:r w:rsidR="00D95DA5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(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E</w:t>
            </w:r>
            <w:r w:rsidR="00D95DA5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  <w:r w:rsidR="001241F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                     Universal negativa</w:t>
            </w:r>
          </w:p>
          <w:p w14:paraId="4B329ED1" w14:textId="77777777" w:rsidR="00D95DA5" w:rsidRPr="005A28C7" w:rsidRDefault="00D95DA5" w:rsidP="00D95DA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</w:t>
            </w:r>
            <w:r w:rsidRPr="005A28C7">
              <w:rPr>
                <w:rStyle w:val="markedcontent"/>
                <w:rFonts w:ascii="Arial" w:hAnsi="Arial" w:cs="Arial"/>
                <w:color w:val="4472C4" w:themeColor="accent1"/>
                <w:sz w:val="24"/>
                <w:szCs w:val="24"/>
              </w:rPr>
              <w:t xml:space="preserve">M 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       </w:t>
            </w:r>
            <w:r w:rsidRPr="005A28C7"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>S</w:t>
            </w:r>
          </w:p>
          <w:p w14:paraId="4BB72377" w14:textId="47A29448" w:rsidR="0036243B" w:rsidRDefault="0036243B" w:rsidP="00D95DA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--------------------------------------------------------------------</w:t>
            </w:r>
          </w:p>
          <w:p w14:paraId="700396A2" w14:textId="70641CF0" w:rsidR="00D95DA5" w:rsidRPr="005A28C7" w:rsidRDefault="00354A99" w:rsidP="00D95DA5">
            <w:pPr>
              <w:rPr>
                <w:rFonts w:cstheme="minorHAnsi"/>
                <w:u w:val="single"/>
              </w:rPr>
            </w:pPr>
            <w:r w:rsidRPr="00354A99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r lo tanto, Ningún disciplinado es informático </w:t>
            </w:r>
            <w:r w:rsidR="00D95DA5" w:rsidRPr="005A28C7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proofErr w:type="gramStart"/>
            <w:r>
              <w:rPr>
                <w:rStyle w:val="markedcontent"/>
                <w:rFonts w:ascii="Arial" w:hAnsi="Arial" w:cs="Arial"/>
                <w:sz w:val="24"/>
                <w:szCs w:val="24"/>
              </w:rPr>
              <w:t>E</w:t>
            </w:r>
            <w:r w:rsidR="00D95DA5" w:rsidRPr="005A28C7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  <w:r w:rsidR="001241F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</w:t>
            </w:r>
            <w:proofErr w:type="gramEnd"/>
            <w:r w:rsidR="001241F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   Universal negativa</w:t>
            </w:r>
          </w:p>
          <w:p w14:paraId="54B6B578" w14:textId="5CDC563F" w:rsidR="00D95DA5" w:rsidRPr="000A5926" w:rsidRDefault="00D95DA5" w:rsidP="00D95DA5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                           </w:t>
            </w:r>
            <w:r w:rsidR="00354A99">
              <w:rPr>
                <w:rFonts w:cstheme="minorHAnsi"/>
              </w:rPr>
              <w:t xml:space="preserve">    </w:t>
            </w:r>
            <w:r>
              <w:rPr>
                <w:rFonts w:cstheme="minorHAnsi"/>
              </w:rPr>
              <w:t xml:space="preserve"> </w:t>
            </w:r>
            <w:r w:rsidRPr="005A28C7"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>S</w:t>
            </w:r>
            <w:r>
              <w:rPr>
                <w:rStyle w:val="markedcontent"/>
                <w:rFonts w:ascii="Arial" w:hAnsi="Arial" w:cs="Arial"/>
                <w:color w:val="ED7D31" w:themeColor="accent2"/>
                <w:sz w:val="24"/>
                <w:szCs w:val="24"/>
              </w:rPr>
              <w:t xml:space="preserve">                       </w:t>
            </w:r>
            <w:r w:rsidRPr="005A28C7">
              <w:rPr>
                <w:rStyle w:val="markedcontent"/>
                <w:rFonts w:ascii="Arial" w:hAnsi="Arial" w:cs="Arial"/>
                <w:color w:val="385623" w:themeColor="accent6" w:themeShade="80"/>
                <w:sz w:val="24"/>
                <w:szCs w:val="24"/>
              </w:rPr>
              <w:t>P</w:t>
            </w:r>
          </w:p>
          <w:p w14:paraId="005C96BD" w14:textId="0CC95FB2" w:rsidR="00D95DA5" w:rsidRPr="00182C6B" w:rsidRDefault="00D95DA5" w:rsidP="00D95DA5">
            <w:pPr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Analizando el ejercicio vemos que </w:t>
            </w:r>
            <w:r w:rsidR="00182C6B">
              <w:rPr>
                <w:rStyle w:val="markedcontent"/>
                <w:rFonts w:ascii="Arial" w:hAnsi="Arial" w:cs="Arial"/>
                <w:sz w:val="24"/>
                <w:szCs w:val="24"/>
              </w:rPr>
              <w:t>el termino mayor es P</w:t>
            </w:r>
            <w:r w:rsidR="003F3CC8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182C6B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r w:rsidR="00182C6B" w:rsidRPr="00354A99">
              <w:rPr>
                <w:rStyle w:val="markedcontent"/>
                <w:rFonts w:ascii="Arial" w:hAnsi="Arial" w:cs="Arial"/>
                <w:sz w:val="24"/>
                <w:szCs w:val="24"/>
              </w:rPr>
              <w:t>informático</w:t>
            </w:r>
            <w:r w:rsidR="00182C6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) y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cumple con la </w:t>
            </w:r>
            <w:r w:rsidR="00182C6B">
              <w:rPr>
                <w:rStyle w:val="markedcontent"/>
                <w:rFonts w:ascii="Arial" w:hAnsi="Arial" w:cs="Arial"/>
                <w:sz w:val="24"/>
                <w:szCs w:val="24"/>
              </w:rPr>
              <w:t>cuarta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figura y cumple con los modos validos en este caso (</w:t>
            </w:r>
            <w:r w:rsidR="00182C6B">
              <w:rPr>
                <w:rStyle w:val="markedcontent"/>
                <w:rFonts w:ascii="Arial" w:hAnsi="Arial" w:cs="Arial"/>
                <w:sz w:val="24"/>
                <w:szCs w:val="24"/>
              </w:rPr>
              <w:t>AEE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), por lo tanto, la opción correcta es la </w:t>
            </w:r>
            <w:r w:rsidR="00182C6B" w:rsidRPr="00182C6B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C</w:t>
            </w:r>
            <w:r w:rsidRPr="00182C6B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</w:t>
            </w:r>
            <w:r w:rsidR="00182C6B" w:rsidRPr="00182C6B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,</w:t>
            </w:r>
            <w:r w:rsidR="00182C6B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="00182C6B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Además es un silogismo válido. </w:t>
            </w:r>
          </w:p>
          <w:p w14:paraId="7B0F717A" w14:textId="77777777" w:rsidR="00D95DA5" w:rsidRPr="000A5926" w:rsidRDefault="00D95DA5" w:rsidP="00D95DA5">
            <w:pPr>
              <w:rPr>
                <w:rFonts w:cstheme="minorHAnsi"/>
              </w:rPr>
            </w:pPr>
          </w:p>
          <w:p w14:paraId="1A814498" w14:textId="77777777" w:rsidR="00D95DA5" w:rsidRDefault="00D95DA5" w:rsidP="00D95DA5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Roja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>II Tutoría Virtual - Lógica Algorítmica Grupo 06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</w:p>
          <w:p w14:paraId="6C31330A" w14:textId="77777777" w:rsidR="00D95DA5" w:rsidRDefault="00D95DA5" w:rsidP="00D95DA5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hyperlink r:id="rId18" w:history="1">
              <w:r w:rsidRPr="00C00073">
                <w:rPr>
                  <w:rStyle w:val="Hipervnculo"/>
                  <w:rFonts w:ascii="Arial" w:hAnsi="Arial" w:cs="Arial"/>
                  <w:b/>
                  <w:bCs/>
                  <w:sz w:val="24"/>
                  <w:szCs w:val="24"/>
                </w:rPr>
                <w:t>https://unedaccr-my.sharepoint.com/:v:/g/personal/lrojasm_uned_ac_cr/ERO1VxVfqjFKsA6A7QM4W3YBRC85G5_</w:t>
              </w:r>
            </w:hyperlink>
            <w: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.</w:t>
            </w:r>
          </w:p>
          <w:p w14:paraId="367FECD6" w14:textId="77777777" w:rsidR="00D95DA5" w:rsidRDefault="00D95DA5" w:rsidP="00D95DA5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 w:rsidRPr="00F3652D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dxwxrglEkE-Rmrg?e=UHcpfr</w:t>
            </w:r>
          </w:p>
          <w:p w14:paraId="76B5D56A" w14:textId="230383B8" w:rsidR="00D650EC" w:rsidRPr="00D650EC" w:rsidRDefault="00D95DA5" w:rsidP="009224B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4830CF">
              <w:rPr>
                <w:rFonts w:ascii="Arial" w:hAnsi="Arial" w:cs="Arial"/>
                <w:b/>
                <w:bCs/>
                <w:sz w:val="24"/>
                <w:szCs w:val="24"/>
              </w:rPr>
              <w:t>Bustamante, A. (2009). Lógica y Argumentación: De los argumentos deductivos a las álgebras de Boole. México: Pearson Educación.</w:t>
            </w:r>
          </w:p>
        </w:tc>
      </w:tr>
    </w:tbl>
    <w:p w14:paraId="601DD177" w14:textId="77777777" w:rsidR="00E34122" w:rsidRPr="000A5926" w:rsidRDefault="00E34122">
      <w:pPr>
        <w:rPr>
          <w:rFonts w:cstheme="minorHAnsi"/>
        </w:rPr>
      </w:pPr>
    </w:p>
    <w:sectPr w:rsidR="00E34122" w:rsidRPr="000A5926" w:rsidSect="005B1954">
      <w:footerReference w:type="default" r:id="rId19"/>
      <w:pgSz w:w="12240" w:h="15840"/>
      <w:pgMar w:top="567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229232" w14:textId="77777777" w:rsidR="0012255F" w:rsidRDefault="0012255F">
      <w:pPr>
        <w:spacing w:after="0" w:line="240" w:lineRule="auto"/>
      </w:pPr>
      <w:r>
        <w:separator/>
      </w:r>
    </w:p>
  </w:endnote>
  <w:endnote w:type="continuationSeparator" w:id="0">
    <w:p w14:paraId="556EB87C" w14:textId="77777777" w:rsidR="0012255F" w:rsidRDefault="001225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11084437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14:paraId="4ACE11C3" w14:textId="6B2F5C2A" w:rsidR="009666AE" w:rsidRPr="005B1954" w:rsidRDefault="0014779E" w:rsidP="005B1954">
        <w:pPr>
          <w:pStyle w:val="Piedepgina"/>
          <w:jc w:val="center"/>
          <w:rPr>
            <w:sz w:val="20"/>
            <w:szCs w:val="20"/>
          </w:rPr>
        </w:pPr>
        <w:r w:rsidRPr="006B5756">
          <w:rPr>
            <w:sz w:val="20"/>
            <w:szCs w:val="20"/>
          </w:rPr>
          <w:t>Lógica Algorítmica (03304)</w:t>
        </w:r>
        <w:r w:rsidR="006B5756">
          <w:rPr>
            <w:sz w:val="20"/>
            <w:szCs w:val="20"/>
          </w:rPr>
          <w:t xml:space="preserve">                                                                                                                                                   </w:t>
        </w:r>
        <w:r w:rsidRPr="006B5756">
          <w:rPr>
            <w:sz w:val="20"/>
            <w:szCs w:val="20"/>
          </w:rPr>
          <w:t xml:space="preserve">Página </w:t>
        </w:r>
        <w:r w:rsidRPr="006B5756">
          <w:rPr>
            <w:sz w:val="20"/>
            <w:szCs w:val="20"/>
          </w:rPr>
          <w:fldChar w:fldCharType="begin"/>
        </w:r>
        <w:r w:rsidRPr="006B5756">
          <w:rPr>
            <w:sz w:val="20"/>
            <w:szCs w:val="20"/>
          </w:rPr>
          <w:instrText>PAGE   \* MERGEFORMAT</w:instrText>
        </w:r>
        <w:r w:rsidRPr="006B5756">
          <w:rPr>
            <w:sz w:val="20"/>
            <w:szCs w:val="20"/>
          </w:rPr>
          <w:fldChar w:fldCharType="separate"/>
        </w:r>
        <w:r w:rsidRPr="006B5756">
          <w:rPr>
            <w:noProof/>
            <w:sz w:val="20"/>
            <w:szCs w:val="20"/>
            <w:lang w:val="es-ES"/>
          </w:rPr>
          <w:t>1</w:t>
        </w:r>
        <w:r w:rsidRPr="006B5756">
          <w:rPr>
            <w:sz w:val="20"/>
            <w:szCs w:val="20"/>
          </w:rPr>
          <w:fldChar w:fldCharType="end"/>
        </w:r>
        <w:r w:rsidRPr="006B5756">
          <w:rPr>
            <w:sz w:val="20"/>
            <w:szCs w:val="20"/>
          </w:rPr>
          <w:t xml:space="preserve"> de </w:t>
        </w:r>
        <w:r w:rsidR="00F71F6C" w:rsidRPr="006B5756">
          <w:rPr>
            <w:sz w:val="20"/>
            <w:szCs w:val="20"/>
          </w:rPr>
          <w:fldChar w:fldCharType="begin"/>
        </w:r>
        <w:r w:rsidR="00F71F6C" w:rsidRPr="006B5756">
          <w:rPr>
            <w:sz w:val="20"/>
            <w:szCs w:val="20"/>
          </w:rPr>
          <w:instrText xml:space="preserve"> NUMPAGES   \* MERGEFORMAT </w:instrText>
        </w:r>
        <w:r w:rsidR="00F71F6C" w:rsidRPr="006B5756">
          <w:rPr>
            <w:sz w:val="20"/>
            <w:szCs w:val="20"/>
          </w:rPr>
          <w:fldChar w:fldCharType="separate"/>
        </w:r>
        <w:r w:rsidRPr="006B5756">
          <w:rPr>
            <w:noProof/>
            <w:sz w:val="20"/>
            <w:szCs w:val="20"/>
          </w:rPr>
          <w:t>1</w:t>
        </w:r>
        <w:r w:rsidR="00F71F6C" w:rsidRPr="006B5756">
          <w:rPr>
            <w:noProof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922F36" w14:textId="77777777" w:rsidR="0012255F" w:rsidRDefault="0012255F">
      <w:pPr>
        <w:spacing w:after="0" w:line="240" w:lineRule="auto"/>
      </w:pPr>
      <w:r>
        <w:separator/>
      </w:r>
    </w:p>
  </w:footnote>
  <w:footnote w:type="continuationSeparator" w:id="0">
    <w:p w14:paraId="386FA8E0" w14:textId="77777777" w:rsidR="0012255F" w:rsidRDefault="001225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0C17721"/>
    <w:multiLevelType w:val="hybridMultilevel"/>
    <w:tmpl w:val="E8246644"/>
    <w:lvl w:ilvl="0" w:tplc="1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793D"/>
    <w:rsid w:val="000129F0"/>
    <w:rsid w:val="00017484"/>
    <w:rsid w:val="000279C7"/>
    <w:rsid w:val="0003710B"/>
    <w:rsid w:val="000A4B30"/>
    <w:rsid w:val="000A5086"/>
    <w:rsid w:val="000A5926"/>
    <w:rsid w:val="000C45EF"/>
    <w:rsid w:val="000D2B6F"/>
    <w:rsid w:val="00114CCC"/>
    <w:rsid w:val="00121459"/>
    <w:rsid w:val="0012255F"/>
    <w:rsid w:val="001241FB"/>
    <w:rsid w:val="00131DDB"/>
    <w:rsid w:val="00147680"/>
    <w:rsid w:val="0014779E"/>
    <w:rsid w:val="00164576"/>
    <w:rsid w:val="00182C6B"/>
    <w:rsid w:val="001903C8"/>
    <w:rsid w:val="001A7ED3"/>
    <w:rsid w:val="001F1E82"/>
    <w:rsid w:val="002247A7"/>
    <w:rsid w:val="0023752F"/>
    <w:rsid w:val="00253D22"/>
    <w:rsid w:val="002A3970"/>
    <w:rsid w:val="00320EBE"/>
    <w:rsid w:val="00323ED4"/>
    <w:rsid w:val="003350FE"/>
    <w:rsid w:val="00337EE1"/>
    <w:rsid w:val="00354A99"/>
    <w:rsid w:val="0036243B"/>
    <w:rsid w:val="00364060"/>
    <w:rsid w:val="003B4409"/>
    <w:rsid w:val="003E074D"/>
    <w:rsid w:val="003F1037"/>
    <w:rsid w:val="003F3CC8"/>
    <w:rsid w:val="00413161"/>
    <w:rsid w:val="00432194"/>
    <w:rsid w:val="00445106"/>
    <w:rsid w:val="00494B8C"/>
    <w:rsid w:val="004968E7"/>
    <w:rsid w:val="004A173E"/>
    <w:rsid w:val="004B5BBD"/>
    <w:rsid w:val="004F77A5"/>
    <w:rsid w:val="00513E94"/>
    <w:rsid w:val="00517750"/>
    <w:rsid w:val="0052792D"/>
    <w:rsid w:val="00535A38"/>
    <w:rsid w:val="005A28C7"/>
    <w:rsid w:val="005B1954"/>
    <w:rsid w:val="005B663B"/>
    <w:rsid w:val="005C0E60"/>
    <w:rsid w:val="005D550D"/>
    <w:rsid w:val="005D64C7"/>
    <w:rsid w:val="006202F6"/>
    <w:rsid w:val="006307D2"/>
    <w:rsid w:val="006376B2"/>
    <w:rsid w:val="00650C25"/>
    <w:rsid w:val="00663289"/>
    <w:rsid w:val="006B5756"/>
    <w:rsid w:val="006D1469"/>
    <w:rsid w:val="006F4602"/>
    <w:rsid w:val="00706B46"/>
    <w:rsid w:val="0070731C"/>
    <w:rsid w:val="00732B43"/>
    <w:rsid w:val="007530ED"/>
    <w:rsid w:val="007562DE"/>
    <w:rsid w:val="00780253"/>
    <w:rsid w:val="007B3CF5"/>
    <w:rsid w:val="007B60CE"/>
    <w:rsid w:val="007B6452"/>
    <w:rsid w:val="007D2B67"/>
    <w:rsid w:val="007F6E76"/>
    <w:rsid w:val="008024FD"/>
    <w:rsid w:val="00803431"/>
    <w:rsid w:val="00817EE9"/>
    <w:rsid w:val="00826694"/>
    <w:rsid w:val="0089214B"/>
    <w:rsid w:val="008966D1"/>
    <w:rsid w:val="008B1F73"/>
    <w:rsid w:val="008B2796"/>
    <w:rsid w:val="008B6E8D"/>
    <w:rsid w:val="008C13DF"/>
    <w:rsid w:val="008F22C7"/>
    <w:rsid w:val="00907D6A"/>
    <w:rsid w:val="009224B1"/>
    <w:rsid w:val="0094793D"/>
    <w:rsid w:val="00952CD1"/>
    <w:rsid w:val="00954988"/>
    <w:rsid w:val="00966F0E"/>
    <w:rsid w:val="00973D5E"/>
    <w:rsid w:val="00983D66"/>
    <w:rsid w:val="00985FB8"/>
    <w:rsid w:val="009C2325"/>
    <w:rsid w:val="009C4D22"/>
    <w:rsid w:val="009C75B6"/>
    <w:rsid w:val="009F1078"/>
    <w:rsid w:val="00A3164B"/>
    <w:rsid w:val="00A4177A"/>
    <w:rsid w:val="00A70922"/>
    <w:rsid w:val="00A70A21"/>
    <w:rsid w:val="00AB09F4"/>
    <w:rsid w:val="00AB3227"/>
    <w:rsid w:val="00AD7BBB"/>
    <w:rsid w:val="00B03CF6"/>
    <w:rsid w:val="00B66C4A"/>
    <w:rsid w:val="00B905A7"/>
    <w:rsid w:val="00BA56CE"/>
    <w:rsid w:val="00BB698C"/>
    <w:rsid w:val="00BC5FD5"/>
    <w:rsid w:val="00BC6CED"/>
    <w:rsid w:val="00BE3A43"/>
    <w:rsid w:val="00C90A88"/>
    <w:rsid w:val="00CD2DB1"/>
    <w:rsid w:val="00CF6756"/>
    <w:rsid w:val="00D26767"/>
    <w:rsid w:val="00D4291C"/>
    <w:rsid w:val="00D639AF"/>
    <w:rsid w:val="00D650EC"/>
    <w:rsid w:val="00D95DA5"/>
    <w:rsid w:val="00DE1A56"/>
    <w:rsid w:val="00DE7582"/>
    <w:rsid w:val="00DF0E8F"/>
    <w:rsid w:val="00DF1183"/>
    <w:rsid w:val="00E24EF1"/>
    <w:rsid w:val="00E34122"/>
    <w:rsid w:val="00E37814"/>
    <w:rsid w:val="00EA7EE9"/>
    <w:rsid w:val="00EB6EE7"/>
    <w:rsid w:val="00EC1D92"/>
    <w:rsid w:val="00F3652D"/>
    <w:rsid w:val="00F3796E"/>
    <w:rsid w:val="00F53E69"/>
    <w:rsid w:val="00F71EB7"/>
    <w:rsid w:val="00F71F6C"/>
    <w:rsid w:val="00F83FCD"/>
    <w:rsid w:val="00F95011"/>
    <w:rsid w:val="00FA53EB"/>
    <w:rsid w:val="00FA7F85"/>
    <w:rsid w:val="00FB6636"/>
    <w:rsid w:val="00FC1EC3"/>
    <w:rsid w:val="00FC40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es-C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B3C83F5"/>
  <w15:chartTrackingRefBased/>
  <w15:docId w15:val="{262359A5-C0DA-4A69-9CFF-7171795E8B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C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7680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9479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epgina">
    <w:name w:val="footer"/>
    <w:basedOn w:val="Normal"/>
    <w:link w:val="PiedepginaCar"/>
    <w:uiPriority w:val="99"/>
    <w:unhideWhenUsed/>
    <w:rsid w:val="0094793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4793D"/>
  </w:style>
  <w:style w:type="paragraph" w:styleId="Prrafodelista">
    <w:name w:val="List Paragraph"/>
    <w:basedOn w:val="Normal"/>
    <w:uiPriority w:val="34"/>
    <w:qFormat/>
    <w:rsid w:val="00CD2DB1"/>
    <w:pPr>
      <w:ind w:left="720"/>
      <w:contextualSpacing/>
    </w:pPr>
    <w:rPr>
      <w:rFonts w:ascii="Arial" w:eastAsia="Times New Roman" w:hAnsi="Arial" w:cs="Times New Roman"/>
      <w:bCs/>
      <w:szCs w:val="24"/>
      <w:lang w:val="es-ES" w:eastAsia="es-ES"/>
    </w:rPr>
  </w:style>
  <w:style w:type="paragraph" w:styleId="Encabezado">
    <w:name w:val="header"/>
    <w:basedOn w:val="Normal"/>
    <w:link w:val="EncabezadoCar"/>
    <w:uiPriority w:val="99"/>
    <w:unhideWhenUsed/>
    <w:rsid w:val="006B5756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B5756"/>
  </w:style>
  <w:style w:type="character" w:customStyle="1" w:styleId="markedcontent">
    <w:name w:val="markedcontent"/>
    <w:basedOn w:val="Fuentedeprrafopredeter"/>
    <w:rsid w:val="00253D22"/>
  </w:style>
  <w:style w:type="character" w:styleId="Hipervnculo">
    <w:name w:val="Hyperlink"/>
    <w:basedOn w:val="Fuentedeprrafopredeter"/>
    <w:uiPriority w:val="99"/>
    <w:unhideWhenUsed/>
    <w:rsid w:val="00EB6EE7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EB6EE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044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yperlink" Target="https://unedaccr-my.sharepoint.com/:v:/g/personal/lrojasm_uned_ac_cr/ERO1VxVfqjFKsA6A7QM4W3YBRC85G5_" TargetMode="External"/><Relationship Id="rId18" Type="http://schemas.openxmlformats.org/officeDocument/2006/relationships/hyperlink" Target="https://unedaccr-my.sharepoint.com/:v:/g/personal/lrojasm_uned_ac_cr/ERO1VxVfqjFKsA6A7QM4W3YBRC85G5_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s://unedaccr-my.sharepoint.com/:v:/g/personal/lrojasm_uned_ac_cr/ERO1VxVfqjFKsA6A7QM4W3YBRC85G5_" TargetMode="External"/><Relationship Id="rId17" Type="http://schemas.openxmlformats.org/officeDocument/2006/relationships/hyperlink" Target="https://unedaccr-my.sharepoint.com/:v:/g/personal/lrojasm_uned_ac_cr/ERO1VxVfqjFKsA6A7QM4W3YBRC85G5_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unedaccr-my.sharepoint.com/:v:/g/personal/lrojasm_uned_ac_cr/ERO1VxVfqjFKsA6A7QM4W3YBRC85G5_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unedaccr-my.sharepoint.com/:v:/g/personal/lrojasm_uned_ac_cr/ERO1VxVfqjFKsA6A7QM4W3YBRC85G5_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14B0FF-F9AD-40E6-92E1-B548EFAC84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9</TotalTime>
  <Pages>1</Pages>
  <Words>2529</Words>
  <Characters>13910</Characters>
  <Application>Microsoft Office Word</Application>
  <DocSecurity>0</DocSecurity>
  <Lines>115</Lines>
  <Paragraphs>3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bián Blandón Navarro</dc:creator>
  <cp:keywords/>
  <dc:description/>
  <cp:lastModifiedBy>Francisco campos</cp:lastModifiedBy>
  <cp:revision>96</cp:revision>
  <cp:lastPrinted>2023-07-08T02:46:00Z</cp:lastPrinted>
  <dcterms:created xsi:type="dcterms:W3CDTF">2019-05-08T17:05:00Z</dcterms:created>
  <dcterms:modified xsi:type="dcterms:W3CDTF">2023-07-08T02:50:00Z</dcterms:modified>
</cp:coreProperties>
</file>